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4485" w:rsidRPr="00510870" w:rsidRDefault="00510870" w:rsidP="00510870">
      <w:pPr>
        <w:autoSpaceDE w:val="0"/>
        <w:autoSpaceDN w:val="0"/>
        <w:adjustRightInd w:val="0"/>
        <w:spacing w:before="60" w:line="40" w:lineRule="atLeast"/>
        <w:rPr>
          <w:b/>
        </w:rPr>
      </w:pPr>
      <w:bookmarkStart w:id="0" w:name="_GoBack"/>
      <w:r w:rsidRPr="00510870">
        <w:rPr>
          <w:b/>
        </w:rPr>
        <w:t xml:space="preserve">                                     </w:t>
      </w:r>
      <w:r w:rsidR="004F4485" w:rsidRPr="00510870">
        <w:rPr>
          <w:b/>
        </w:rPr>
        <w:t>ĐỀ CƯƠNG ÔN TẬP HÓA 12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center"/>
        <w:rPr>
          <w:b/>
        </w:rPr>
      </w:pPr>
      <w:r w:rsidRPr="00510870">
        <w:rPr>
          <w:b/>
        </w:rPr>
        <w:t>CHUYÊN ĐỀ POLIME VÀ VẬT LIỆU POLIME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1:</w:t>
      </w:r>
      <w:r w:rsidRPr="00510870">
        <w:t xml:space="preserve"> Phát biểu nào sau đây đúng ?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Polime là hợp chất do nhiều phân tử monome hợp thành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B.</w:t>
      </w:r>
      <w:r w:rsidRPr="00510870">
        <w:t xml:space="preserve"> Polime là hợp chất có phân tử khối lớn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Polime là hợp chất có phân tử khối rất lớn do nhiều đơn vị nhỏ liên kết với nhau tạo nên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D.</w:t>
      </w:r>
      <w:r w:rsidRPr="00510870">
        <w:t xml:space="preserve"> Các polime đều được tổng hợp bằng phản ứng trùng hợp.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2:</w:t>
      </w:r>
      <w:r w:rsidRPr="00510870">
        <w:t xml:space="preserve"> Trong các nhận xét dưới đây, nhận xét nào </w:t>
      </w:r>
      <w:r w:rsidRPr="00510870">
        <w:rPr>
          <w:b/>
        </w:rPr>
        <w:t xml:space="preserve">không </w:t>
      </w:r>
      <w:r w:rsidRPr="00510870">
        <w:t xml:space="preserve">đúng ?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Các polime không bay hơi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B.</w:t>
      </w:r>
      <w:r w:rsidRPr="00510870">
        <w:t xml:space="preserve"> Đa số polime khó hoà tan trong các dung môi thông thường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Các polime không có nhiệt độ nóng chảy xác định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D.</w:t>
      </w:r>
      <w:r w:rsidRPr="00510870">
        <w:t xml:space="preserve"> Các polime đều bền vững dưới tác dụng của axit, bazơ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3:</w:t>
      </w:r>
      <w:r w:rsidRPr="00510870">
        <w:t xml:space="preserve"> Trong các nhận xét dưới đây, nhận xét nào </w:t>
      </w:r>
      <w:r w:rsidRPr="00510870">
        <w:rPr>
          <w:b/>
        </w:rPr>
        <w:t xml:space="preserve">không </w:t>
      </w:r>
      <w:r w:rsidRPr="00510870">
        <w:t xml:space="preserve">đúng ?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Một số chất dẻo là polime nguyên chất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B.</w:t>
      </w:r>
      <w:r w:rsidRPr="00510870">
        <w:t xml:space="preserve"> Đa số chất dẻo, ngoài thành phần cơ bản là polime còn có các thành phần khác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Một số vật liệu compozit chỉ là polime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D.</w:t>
      </w:r>
      <w:r w:rsidRPr="00510870">
        <w:t xml:space="preserve"> Vật liệu compozit chứa polime và các thành phần khác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pt-BR"/>
        </w:rPr>
        <w:t xml:space="preserve">Câu 4: </w:t>
      </w:r>
      <w:r w:rsidRPr="00510870">
        <w:rPr>
          <w:lang w:val="pt-BR"/>
        </w:rPr>
        <w:t>Polime nhiệt dẻo có tính chất là :</w:t>
      </w:r>
    </w:p>
    <w:p w:rsidR="004F4485" w:rsidRPr="00510870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>A.</w:t>
      </w:r>
      <w:r w:rsidRPr="00510870">
        <w:rPr>
          <w:lang w:val="pt-BR"/>
        </w:rPr>
        <w:t xml:space="preserve"> Hoá dẻo khi đun nóng, hoá rắn khi để nguội.</w:t>
      </w:r>
      <w:r w:rsidRPr="00510870">
        <w:rPr>
          <w:lang w:val="pt-BR"/>
        </w:rPr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>B.</w:t>
      </w:r>
      <w:r w:rsidRPr="00510870">
        <w:rPr>
          <w:lang w:val="pt-BR"/>
        </w:rPr>
        <w:t xml:space="preserve"> Bị phân huỷ khi đun nóng.</w:t>
      </w:r>
      <w:r w:rsidRPr="00510870">
        <w:rPr>
          <w:lang w:val="pt-BR"/>
        </w:rPr>
        <w:tab/>
      </w:r>
      <w:r w:rsidRPr="00510870">
        <w:rPr>
          <w:lang w:val="pt-BR"/>
        </w:rPr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 xml:space="preserve">C. </w:t>
      </w:r>
      <w:r w:rsidRPr="00510870">
        <w:rPr>
          <w:lang w:val="pt-BR"/>
        </w:rPr>
        <w:t>Trở thành chất lỏng nhớt khi đun nóng, hoá rắn khi để nguội.</w:t>
      </w:r>
      <w:r w:rsidRPr="00510870">
        <w:rPr>
          <w:lang w:val="pt-BR"/>
        </w:rPr>
        <w:tab/>
      </w:r>
      <w:r w:rsidRPr="00510870">
        <w:rPr>
          <w:lang w:val="pt-BR"/>
        </w:rPr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>D.</w:t>
      </w:r>
      <w:r w:rsidRPr="00510870">
        <w:rPr>
          <w:lang w:val="pt-BR"/>
        </w:rPr>
        <w:t xml:space="preserve"> Hoá dẻo khi đun nóng, phân huỷ khi đun nóng mạnh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Cs/>
        </w:rPr>
      </w:pPr>
      <w:r w:rsidRPr="00510870">
        <w:rPr>
          <w:b/>
        </w:rPr>
        <w:t>Câu 5:</w:t>
      </w:r>
      <w:r w:rsidRPr="00510870">
        <w:t xml:space="preserve"> </w:t>
      </w:r>
      <w:r w:rsidRPr="00510870">
        <w:rPr>
          <w:bCs/>
        </w:rPr>
        <w:t>Polime có cấu trúc mạch phân nhánh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</w:rPr>
      </w:pPr>
      <w:r w:rsidRPr="00510870">
        <w:rPr>
          <w:b/>
        </w:rPr>
        <w:t xml:space="preserve">A. </w:t>
      </w:r>
      <w:r w:rsidRPr="00510870">
        <w:rPr>
          <w:bCs/>
        </w:rPr>
        <w:t xml:space="preserve">Polietilen. </w:t>
      </w:r>
      <w:r w:rsidRPr="00510870">
        <w:rPr>
          <w:bCs/>
        </w:rPr>
        <w:tab/>
      </w:r>
      <w:r w:rsidRPr="00510870">
        <w:rPr>
          <w:bCs/>
        </w:rPr>
        <w:tab/>
      </w:r>
      <w:r w:rsidRPr="00510870">
        <w:rPr>
          <w:bCs/>
        </w:rPr>
        <w:tab/>
      </w:r>
      <w:r w:rsidRPr="00510870">
        <w:rPr>
          <w:bCs/>
        </w:rPr>
        <w:tab/>
      </w:r>
      <w:r w:rsidRPr="00510870">
        <w:rPr>
          <w:b/>
        </w:rPr>
        <w:t xml:space="preserve">B. </w:t>
      </w:r>
      <w:r w:rsidRPr="00510870">
        <w:t>Polivinyl clorua</w:t>
      </w:r>
      <w:r w:rsidRPr="00510870">
        <w:rPr>
          <w:bCs/>
        </w:rPr>
        <w:t xml:space="preserve">. </w:t>
      </w:r>
      <w:r w:rsidRPr="00510870">
        <w:rPr>
          <w:bCs/>
        </w:rPr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</w:rPr>
      </w:pPr>
      <w:r w:rsidRPr="00510870">
        <w:rPr>
          <w:b/>
        </w:rPr>
        <w:t xml:space="preserve">C. </w:t>
      </w:r>
      <w:r w:rsidRPr="00510870">
        <w:t>Polimetyl metacrilat</w:t>
      </w:r>
      <w:r w:rsidRPr="00510870">
        <w:rPr>
          <w:bCs/>
        </w:rPr>
        <w:t xml:space="preserve">. </w:t>
      </w:r>
      <w:r w:rsidRPr="00510870">
        <w:rPr>
          <w:bCs/>
        </w:rPr>
        <w:tab/>
      </w:r>
      <w:r w:rsidRPr="00510870">
        <w:rPr>
          <w:bCs/>
        </w:rPr>
        <w:tab/>
      </w:r>
      <w:r w:rsidRPr="00510870">
        <w:rPr>
          <w:b/>
        </w:rPr>
        <w:t xml:space="preserve">D. </w:t>
      </w:r>
      <w:r w:rsidRPr="00510870">
        <w:rPr>
          <w:bCs/>
        </w:rPr>
        <w:t>Amilopectin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/>
          <w:lang w:val="pt-BR"/>
        </w:rPr>
      </w:pPr>
      <w:r w:rsidRPr="00510870">
        <w:rPr>
          <w:b/>
          <w:lang w:val="pt-BR"/>
        </w:rPr>
        <w:t xml:space="preserve">Câu 6: </w:t>
      </w:r>
      <w:r w:rsidRPr="00510870">
        <w:rPr>
          <w:lang w:val="pt-BR"/>
        </w:rPr>
        <w:t>Cho các polime : Tơ tằm, nilon-6,6, nilon-6, nilon-7, PPF, PVA, PE. Số chất tác dụng được với dung dịch NaOH khi đun nóng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>A.</w:t>
      </w:r>
      <w:r w:rsidRPr="00510870">
        <w:rPr>
          <w:lang w:val="pt-BR"/>
        </w:rPr>
        <w:t xml:space="preserve"> 3.</w:t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b/>
          <w:lang w:val="pt-BR"/>
        </w:rPr>
        <w:t>B.</w:t>
      </w:r>
      <w:r w:rsidRPr="00510870">
        <w:rPr>
          <w:lang w:val="pt-BR"/>
        </w:rPr>
        <w:t xml:space="preserve"> 4.</w:t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b/>
          <w:lang w:val="pt-BR"/>
        </w:rPr>
        <w:t>C.</w:t>
      </w:r>
      <w:r w:rsidRPr="00510870">
        <w:rPr>
          <w:lang w:val="pt-BR"/>
        </w:rPr>
        <w:t xml:space="preserve"> 5.</w:t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lang w:val="pt-BR"/>
        </w:rPr>
        <w:tab/>
      </w:r>
      <w:r w:rsidRPr="00510870">
        <w:rPr>
          <w:b/>
          <w:lang w:val="pt-BR"/>
        </w:rPr>
        <w:t>D.</w:t>
      </w:r>
      <w:r w:rsidRPr="00510870">
        <w:rPr>
          <w:lang w:val="pt-BR"/>
        </w:rPr>
        <w:t xml:space="preserve"> 6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7:</w:t>
      </w:r>
      <w:r w:rsidRPr="00510870">
        <w:t xml:space="preserve"> Polime (–CH</w:t>
      </w:r>
      <w:r w:rsidRPr="00510870">
        <w:rPr>
          <w:vertAlign w:val="subscript"/>
        </w:rPr>
        <w:t>2</w:t>
      </w:r>
      <w:r w:rsidRPr="00510870">
        <w:t>–CHOH–)</w:t>
      </w:r>
      <w:r w:rsidRPr="00510870">
        <w:rPr>
          <w:vertAlign w:val="subscript"/>
        </w:rPr>
        <w:t>n</w:t>
      </w:r>
      <w:r w:rsidRPr="00510870">
        <w:t xml:space="preserve"> là sản phẩm của phản ứng trùng hợp sau đó thuỷ phân trong môi trường kiềm của monome nào sau đây ?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H–COOCH</w:t>
      </w:r>
      <w:r w:rsidRPr="00510870">
        <w:rPr>
          <w:vertAlign w:val="subscript"/>
        </w:rPr>
        <w:t>3</w:t>
      </w:r>
      <w:r w:rsidRPr="00510870">
        <w:t>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CH</w:t>
      </w:r>
      <w:r w:rsidRPr="00510870">
        <w:rPr>
          <w:vertAlign w:val="subscript"/>
        </w:rPr>
        <w:t>3</w:t>
      </w:r>
      <w:r w:rsidRPr="00510870">
        <w:t>COOCH=CH</w:t>
      </w:r>
      <w:r w:rsidRPr="00510870">
        <w:rPr>
          <w:vertAlign w:val="subscript"/>
        </w:rPr>
        <w:t>2</w:t>
      </w:r>
      <w:r w:rsidRPr="00510870">
        <w:t>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C</w:t>
      </w:r>
      <w:r w:rsidRPr="00510870">
        <w:rPr>
          <w:vertAlign w:val="subscript"/>
        </w:rPr>
        <w:t>2</w:t>
      </w:r>
      <w:r w:rsidRPr="00510870">
        <w:t>H</w:t>
      </w:r>
      <w:r w:rsidRPr="00510870">
        <w:rPr>
          <w:vertAlign w:val="subscript"/>
        </w:rPr>
        <w:t>5</w:t>
      </w:r>
      <w:r w:rsidRPr="00510870">
        <w:t>COOCH</w:t>
      </w:r>
      <w:r w:rsidRPr="00510870">
        <w:rPr>
          <w:vertAlign w:val="subscript"/>
        </w:rPr>
        <w:t>2</w:t>
      </w:r>
      <w:r w:rsidRPr="00510870">
        <w:t>CH=CH</w:t>
      </w:r>
      <w:r w:rsidRPr="00510870">
        <w:rPr>
          <w:vertAlign w:val="subscript"/>
        </w:rPr>
        <w:t>2</w:t>
      </w:r>
      <w:r w:rsidRPr="00510870">
        <w:t>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HCOOCH</w:t>
      </w:r>
      <w:r w:rsidRPr="00510870">
        <w:rPr>
          <w:vertAlign w:val="subscript"/>
        </w:rPr>
        <w:t>2</w:t>
      </w:r>
      <w:r w:rsidRPr="00510870">
        <w:t>CH=CH</w:t>
      </w:r>
      <w:r w:rsidRPr="00510870">
        <w:rPr>
          <w:vertAlign w:val="subscript"/>
        </w:rPr>
        <w:t>2</w:t>
      </w:r>
      <w:r w:rsidRPr="00510870">
        <w:t>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8</w:t>
      </w:r>
      <w:r w:rsidRPr="00510870">
        <w:rPr>
          <w:b/>
        </w:rPr>
        <w:t>:</w:t>
      </w:r>
      <w:r w:rsidRPr="00510870">
        <w:t xml:space="preserve"> Sự kết hợp các phân tử nhỏ (monome) thành các phân tử lớn (polime) có khối lượng bằng tổng khối lượng của các monme hợp thành được gọi là :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Sự pepti hoá.</w:t>
      </w:r>
      <w:r w:rsidRPr="00510870">
        <w:tab/>
      </w:r>
      <w:r w:rsidRPr="00510870">
        <w:rPr>
          <w:b/>
        </w:rPr>
        <w:t>B.</w:t>
      </w:r>
      <w:r w:rsidRPr="00510870">
        <w:t xml:space="preserve"> Sự trùng hợp.</w:t>
      </w:r>
      <w:r w:rsidRPr="00510870">
        <w:tab/>
      </w:r>
      <w:r w:rsidRPr="00510870">
        <w:rPr>
          <w:b/>
        </w:rPr>
        <w:t>C.</w:t>
      </w:r>
      <w:r w:rsidRPr="00510870">
        <w:t xml:space="preserve"> Sự tổng hợp.</w:t>
      </w:r>
      <w:r w:rsidRPr="00510870">
        <w:tab/>
      </w:r>
      <w:r w:rsidRPr="00510870">
        <w:rPr>
          <w:b/>
        </w:rPr>
        <w:t>D.</w:t>
      </w:r>
      <w:r w:rsidRPr="00510870">
        <w:t xml:space="preserve"> Sự trùng ngưng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  <w:b/>
          <w:bCs/>
          <w:iCs/>
        </w:rPr>
        <w:t>Câu 9</w:t>
      </w:r>
      <w:r w:rsidRPr="00510870">
        <w:rPr>
          <w:rFonts w:ascii="Times New Roman" w:hAnsi="Times New Roman"/>
          <w:b/>
        </w:rPr>
        <w:t>:</w:t>
      </w:r>
      <w:r w:rsidRPr="00510870">
        <w:rPr>
          <w:rFonts w:ascii="Times New Roman" w:hAnsi="Times New Roman"/>
        </w:rPr>
        <w:t xml:space="preserve"> Điều kiện của monome để tham gia phản ứng trùng hợp là phân tử phải có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</w:rPr>
        <w:t xml:space="preserve"> liên kết kết bội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vòng không bền.</w:t>
      </w:r>
      <w:r w:rsidRPr="00510870">
        <w:rPr>
          <w:rFonts w:ascii="Times New Roman" w:hAnsi="Times New Roman"/>
        </w:rPr>
        <w:tab/>
      </w:r>
    </w:p>
    <w:p w:rsidR="004F4485" w:rsidRPr="00510870" w:rsidRDefault="004F4485" w:rsidP="004F4485">
      <w:pPr>
        <w:pStyle w:val="BodyText2"/>
        <w:spacing w:before="60" w:line="40" w:lineRule="atLeast"/>
        <w:ind w:firstLine="720"/>
        <w:rPr>
          <w:rFonts w:ascii="Times New Roman" w:hAnsi="Times New Roman"/>
        </w:rPr>
      </w:pP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hai nhóm chức khác nhau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</w:rPr>
        <w:t xml:space="preserve"> A hoặc B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lastRenderedPageBreak/>
        <w:t>Câu 10</w:t>
      </w:r>
      <w:r w:rsidRPr="00510870">
        <w:rPr>
          <w:b/>
        </w:rPr>
        <w:t>:</w:t>
      </w:r>
      <w:r w:rsidRPr="00510870">
        <w:t xml:space="preserve"> Hợp chất hữu cơ X là dẫn xuất của benzen có công thức phân tử C</w:t>
      </w:r>
      <w:r w:rsidRPr="00510870">
        <w:rPr>
          <w:vertAlign w:val="subscript"/>
        </w:rPr>
        <w:t>8</w:t>
      </w:r>
      <w:r w:rsidRPr="00510870">
        <w:t>H</w:t>
      </w:r>
      <w:r w:rsidRPr="00510870">
        <w:rPr>
          <w:vertAlign w:val="subscript"/>
        </w:rPr>
        <w:t>10</w:t>
      </w:r>
      <w:r w:rsidRPr="00510870">
        <w:t>O. X có khả năng tách nước, tạo thành hợp chất có khả năng trùng hợp. Số đồng phân của X thoả mãn các điều kiện trên là :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1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2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3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4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11</w:t>
      </w:r>
      <w:r w:rsidRPr="00510870">
        <w:rPr>
          <w:b/>
        </w:rPr>
        <w:t>:</w:t>
      </w:r>
      <w:r w:rsidRPr="00510870">
        <w:t xml:space="preserve"> Một mắt xích của teflon có cấu tạo là :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 .</w:t>
      </w:r>
      <w:r w:rsidRPr="00510870">
        <w:rPr>
          <w:b/>
        </w:rPr>
        <w:tab/>
        <w:t>B.</w:t>
      </w:r>
      <w:r w:rsidRPr="00510870">
        <w:t xml:space="preserve"> –CCl</w:t>
      </w:r>
      <w:r w:rsidRPr="00510870">
        <w:rPr>
          <w:vertAlign w:val="subscript"/>
        </w:rPr>
        <w:t>2</w:t>
      </w:r>
      <w:r w:rsidRPr="00510870">
        <w:t>–CCl</w:t>
      </w:r>
      <w:r w:rsidRPr="00510870">
        <w:rPr>
          <w:vertAlign w:val="subscript"/>
        </w:rPr>
        <w:t>2</w:t>
      </w:r>
      <w:r w:rsidRPr="00510870">
        <w:t>–.</w:t>
      </w:r>
      <w:r w:rsidRPr="00510870">
        <w:tab/>
      </w:r>
      <w:r w:rsidRPr="00510870">
        <w:rPr>
          <w:b/>
        </w:rPr>
        <w:t>C.</w:t>
      </w:r>
      <w:r w:rsidRPr="00510870">
        <w:t xml:space="preserve"> –CF</w:t>
      </w:r>
      <w:r w:rsidRPr="00510870">
        <w:rPr>
          <w:vertAlign w:val="subscript"/>
        </w:rPr>
        <w:t>2</w:t>
      </w:r>
      <w:r w:rsidRPr="00510870">
        <w:t>–CF</w:t>
      </w:r>
      <w:r w:rsidRPr="00510870">
        <w:rPr>
          <w:vertAlign w:val="subscript"/>
        </w:rPr>
        <w:t>2</w:t>
      </w:r>
      <w:r w:rsidRPr="00510870">
        <w:t>–.</w:t>
      </w:r>
      <w:r w:rsidRPr="00510870">
        <w:tab/>
      </w:r>
      <w:r w:rsidRPr="00510870">
        <w:rPr>
          <w:b/>
        </w:rPr>
        <w:t>D.</w:t>
      </w:r>
      <w:r w:rsidRPr="00510870">
        <w:t xml:space="preserve"> –CBr</w:t>
      </w:r>
      <w:r w:rsidRPr="00510870">
        <w:rPr>
          <w:vertAlign w:val="subscript"/>
        </w:rPr>
        <w:t>2</w:t>
      </w:r>
      <w:r w:rsidRPr="00510870">
        <w:t>–CBr</w:t>
      </w:r>
      <w:r w:rsidRPr="00510870">
        <w:rPr>
          <w:vertAlign w:val="subscript"/>
        </w:rPr>
        <w:t>2</w:t>
      </w:r>
      <w:r w:rsidRPr="00510870">
        <w:t>–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12:</w:t>
      </w:r>
      <w:r w:rsidRPr="00510870">
        <w:t xml:space="preserve"> Một polime Y có cấu tạo như sau :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  <w:t xml:space="preserve">                … 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 …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>Công thức một mắt xích của polime Y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 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 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>– 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 xml:space="preserve">D. 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 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13</w:t>
      </w:r>
      <w:r w:rsidRPr="00510870">
        <w:rPr>
          <w:b/>
        </w:rPr>
        <w:t>:</w:t>
      </w:r>
      <w:r w:rsidRPr="00510870">
        <w:t xml:space="preserve"> Để tạo thành thuỷ tinh hữu cơ (plexiglat), người ta tiến hành trùng hợp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H–COO–CH</w:t>
      </w:r>
      <w:r w:rsidRPr="00510870">
        <w:rPr>
          <w:vertAlign w:val="subscript"/>
        </w:rPr>
        <w:t>3</w:t>
      </w:r>
      <w:r w:rsidRPr="00510870">
        <w:t>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CH</w:t>
      </w:r>
      <w:r w:rsidRPr="00510870">
        <w:rPr>
          <w:vertAlign w:val="subscript"/>
        </w:rPr>
        <w:t>3</w:t>
      </w:r>
      <w:r w:rsidRPr="00510870">
        <w:t>–COO–CH=CH</w:t>
      </w:r>
      <w:r w:rsidRPr="00510870">
        <w:rPr>
          <w:vertAlign w:val="subscript"/>
        </w:rPr>
        <w:t>2</w:t>
      </w:r>
      <w:r w:rsidRPr="00510870">
        <w:t>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CH</w:t>
      </w:r>
      <w:r w:rsidRPr="00510870">
        <w:rPr>
          <w:vertAlign w:val="subscript"/>
        </w:rPr>
        <w:t>3</w:t>
      </w:r>
      <w:r w:rsidRPr="00510870">
        <w:t>–COO–C(CH</w:t>
      </w:r>
      <w:r w:rsidRPr="00510870">
        <w:rPr>
          <w:vertAlign w:val="subscript"/>
        </w:rPr>
        <w:t>3</w:t>
      </w:r>
      <w:r w:rsidRPr="00510870">
        <w:t>)=CH</w:t>
      </w:r>
      <w:r w:rsidRPr="00510870">
        <w:rPr>
          <w:vertAlign w:val="subscript"/>
        </w:rPr>
        <w:t>2</w:t>
      </w:r>
      <w:r w:rsidRPr="00510870">
        <w:t>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(CH</w:t>
      </w:r>
      <w:r w:rsidRPr="00510870">
        <w:rPr>
          <w:vertAlign w:val="subscript"/>
        </w:rPr>
        <w:t>3</w:t>
      </w:r>
      <w:r w:rsidRPr="00510870">
        <w:t>)–COOCH</w:t>
      </w:r>
      <w:r w:rsidRPr="00510870">
        <w:rPr>
          <w:vertAlign w:val="subscript"/>
        </w:rPr>
        <w:t>3</w:t>
      </w:r>
      <w:r w:rsidRPr="00510870">
        <w:t>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pt-BR"/>
        </w:rPr>
        <w:t>Câu 14:</w:t>
      </w:r>
      <w:r w:rsidRPr="00510870">
        <w:rPr>
          <w:lang w:val="pt-BR"/>
        </w:rPr>
        <w:t xml:space="preserve"> Polime nào sau đây được tổng hợp bằng phản ứng trùng hợp ?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lang w:val="pt-BR"/>
        </w:rPr>
        <w:tab/>
      </w:r>
      <w:r w:rsidRPr="00510870">
        <w:rPr>
          <w:b/>
        </w:rPr>
        <w:t>A.</w:t>
      </w:r>
      <w:r w:rsidRPr="00510870">
        <w:t xml:space="preserve"> Poli(vinylclorua)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Polisaccarit.</w:t>
      </w:r>
      <w:r w:rsidRPr="00510870">
        <w:tab/>
      </w:r>
      <w:r w:rsidRPr="00510870"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510870">
        <w:rPr>
          <w:b/>
        </w:rPr>
        <w:t>C.</w:t>
      </w:r>
      <w:r w:rsidRPr="00510870">
        <w:t xml:space="preserve"> Protein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Nilon-6,6.</w:t>
      </w:r>
    </w:p>
    <w:p w:rsidR="004F4485" w:rsidRPr="00510870" w:rsidRDefault="004F4485" w:rsidP="004F4485">
      <w:pPr>
        <w:spacing w:before="60" w:line="40" w:lineRule="atLeast"/>
        <w:ind w:left="-180" w:firstLine="180"/>
        <w:jc w:val="both"/>
        <w:rPr>
          <w:b/>
          <w:lang w:val="pt-BR"/>
        </w:rPr>
      </w:pPr>
      <w:r w:rsidRPr="00510870">
        <w:rPr>
          <w:b/>
          <w:lang w:val="pt-BR"/>
        </w:rPr>
        <w:t xml:space="preserve">Câu 15: </w:t>
      </w:r>
      <w:r w:rsidRPr="00510870">
        <w:rPr>
          <w:lang w:val="pt-BR"/>
        </w:rPr>
        <w:t>Polime dùng làm ống dẫn nước, đồ giả da, vải che mưa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510870">
        <w:rPr>
          <w:b/>
        </w:rPr>
        <w:t>A.</w:t>
      </w:r>
      <w:r w:rsidRPr="00510870">
        <w:t xml:space="preserve"> PVA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PP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PVC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PS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16:</w:t>
      </w:r>
      <w:r w:rsidRPr="00510870">
        <w:t xml:space="preserve"> Chất </w:t>
      </w:r>
      <w:r w:rsidRPr="00510870">
        <w:rPr>
          <w:b/>
        </w:rPr>
        <w:t>không</w:t>
      </w:r>
      <w:r w:rsidRPr="00510870">
        <w:t xml:space="preserve"> có khả năng tham gia phản ứng trùng hợp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stiren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toluen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propen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isopren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 xml:space="preserve">Câu 17 </w:t>
      </w:r>
      <w:r w:rsidRPr="00510870">
        <w:t>Chất có khả năng trùng hợp thành cao su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H–CH=CH</w:t>
      </w:r>
      <w:r w:rsidRPr="00510870">
        <w:rPr>
          <w:vertAlign w:val="subscript"/>
        </w:rPr>
        <w:t>2</w:t>
      </w:r>
      <w:r w:rsidRPr="00510870">
        <w:rPr>
          <w:vertAlign w:val="subscript"/>
        </w:rPr>
        <w:softHyphen/>
      </w:r>
      <w:r w:rsidRPr="00510870">
        <w:t>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CH</w:t>
      </w:r>
      <w:r w:rsidRPr="00510870">
        <w:rPr>
          <w:vertAlign w:val="subscript"/>
        </w:rPr>
        <w:t>3</w:t>
      </w:r>
      <w:r w:rsidRPr="00510870">
        <w:t>–C(CH</w:t>
      </w:r>
      <w:r w:rsidRPr="00510870">
        <w:rPr>
          <w:vertAlign w:val="subscript"/>
        </w:rPr>
        <w:t>3</w:t>
      </w:r>
      <w:r w:rsidRPr="00510870">
        <w:t>)=C=CH</w:t>
      </w:r>
      <w:r w:rsidRPr="00510870">
        <w:rPr>
          <w:vertAlign w:val="subscript"/>
        </w:rPr>
        <w:t>2</w:t>
      </w:r>
      <w:r w:rsidRPr="00510870">
        <w:t xml:space="preserve">.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510870">
        <w:rPr>
          <w:b/>
        </w:rPr>
        <w:t>C.</w:t>
      </w:r>
      <w:r w:rsidRPr="00510870">
        <w:t xml:space="preserve"> CH</w:t>
      </w:r>
      <w:r w:rsidRPr="00510870">
        <w:rPr>
          <w:vertAlign w:val="subscript"/>
        </w:rPr>
        <w:t>3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</w:t>
      </w:r>
      <w:r w:rsidRPr="00510870">
        <w:sym w:font="Symbol" w:char="00BA"/>
      </w:r>
      <w:smartTag w:uri="urn:schemas-microsoft-com:office:smarttags" w:element="country-region">
        <w:smartTag w:uri="urn:schemas-microsoft-com:office:smarttags" w:element="place">
          <w:r w:rsidRPr="00510870">
            <w:t>CH.</w:t>
          </w:r>
        </w:smartTag>
      </w:smartTag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CH</w:t>
      </w:r>
      <w:r w:rsidRPr="00510870">
        <w:rPr>
          <w:vertAlign w:val="subscript"/>
        </w:rPr>
        <w:t>2</w:t>
      </w:r>
      <w:r w:rsidRPr="00510870">
        <w:t>=CH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3</w:t>
      </w:r>
      <w:r w:rsidRPr="00510870">
        <w:t xml:space="preserve">. 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</w:rPr>
        <w:t xml:space="preserve">Câu 18: </w:t>
      </w:r>
      <w:r w:rsidRPr="00510870">
        <w:t>Hợp chất đầu và các hợp chất trung gian trong quá trình điều chế ra cao su Buna (1) là :  etilen (2), metan (3), rượu etylic (4), đivinyl (5), axetilen (6). Sự sắp xếp các chất theo đúng thứ tự xảy ra trong quá trình điều chế là :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3 </w:t>
      </w:r>
      <w:r w:rsidRPr="00510870">
        <w:sym w:font="MT Symbol" w:char="F0AE"/>
      </w:r>
      <w:r w:rsidRPr="00510870">
        <w:t xml:space="preserve"> 6 </w:t>
      </w:r>
      <w:r w:rsidRPr="00510870">
        <w:sym w:font="MT Symbol" w:char="F0AE"/>
      </w:r>
      <w:r w:rsidRPr="00510870">
        <w:t xml:space="preserve"> 2 </w:t>
      </w:r>
      <w:r w:rsidRPr="00510870">
        <w:sym w:font="MT Symbol" w:char="F0AE"/>
      </w:r>
      <w:r w:rsidRPr="00510870">
        <w:t xml:space="preserve"> 4 </w:t>
      </w:r>
      <w:r w:rsidRPr="00510870">
        <w:sym w:font="MT Symbol" w:char="F0AE"/>
      </w:r>
      <w:r w:rsidRPr="00510870">
        <w:t xml:space="preserve"> 5 </w:t>
      </w:r>
      <w:r w:rsidRPr="00510870">
        <w:sym w:font="MT Symbol" w:char="F0AE"/>
      </w:r>
      <w:r w:rsidRPr="00510870">
        <w:t xml:space="preserve"> 1. 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 6 </w:t>
      </w:r>
      <w:r w:rsidRPr="00510870">
        <w:sym w:font="MT Symbol" w:char="F0AE"/>
      </w:r>
      <w:r w:rsidRPr="00510870">
        <w:t xml:space="preserve"> 4 </w:t>
      </w:r>
      <w:r w:rsidRPr="00510870">
        <w:sym w:font="MT Symbol" w:char="F0AE"/>
      </w:r>
      <w:r w:rsidRPr="00510870">
        <w:t xml:space="preserve"> 2 </w:t>
      </w:r>
      <w:r w:rsidRPr="00510870">
        <w:sym w:font="MT Symbol" w:char="F0AE"/>
      </w:r>
      <w:r w:rsidRPr="00510870">
        <w:t xml:space="preserve"> 5 </w:t>
      </w:r>
      <w:r w:rsidRPr="00510870">
        <w:sym w:font="MT Symbol" w:char="F0AE"/>
      </w:r>
      <w:r w:rsidRPr="00510870">
        <w:t xml:space="preserve"> 3 </w:t>
      </w:r>
      <w:r w:rsidRPr="00510870">
        <w:sym w:font="MT Symbol" w:char="F0AE"/>
      </w:r>
      <w:r w:rsidRPr="00510870">
        <w:t xml:space="preserve"> 1.     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C.</w:t>
      </w:r>
      <w:r w:rsidRPr="00510870">
        <w:t xml:space="preserve"> 2 </w:t>
      </w:r>
      <w:r w:rsidRPr="00510870">
        <w:sym w:font="MT Symbol" w:char="F0AE"/>
      </w:r>
      <w:r w:rsidRPr="00510870">
        <w:t xml:space="preserve"> 6 </w:t>
      </w:r>
      <w:r w:rsidRPr="00510870">
        <w:sym w:font="MT Symbol" w:char="F0AE"/>
      </w:r>
      <w:r w:rsidRPr="00510870">
        <w:t xml:space="preserve"> 3 </w:t>
      </w:r>
      <w:r w:rsidRPr="00510870">
        <w:sym w:font="MT Symbol" w:char="F0AE"/>
      </w:r>
      <w:r w:rsidRPr="00510870">
        <w:t xml:space="preserve"> 4 </w:t>
      </w:r>
      <w:r w:rsidRPr="00510870">
        <w:sym w:font="MT Symbol" w:char="F0AE"/>
      </w:r>
      <w:r w:rsidRPr="00510870">
        <w:t xml:space="preserve"> 5 </w:t>
      </w:r>
      <w:r w:rsidRPr="00510870">
        <w:sym w:font="MT Symbol" w:char="F0AE"/>
      </w:r>
      <w:r w:rsidRPr="00510870">
        <w:t xml:space="preserve"> 1. </w:t>
      </w:r>
      <w:r w:rsidRPr="00510870">
        <w:tab/>
      </w:r>
      <w:r w:rsidRPr="00510870">
        <w:tab/>
      </w:r>
      <w:r w:rsidRPr="00510870">
        <w:rPr>
          <w:b/>
          <w:lang w:val="pt-BR"/>
        </w:rPr>
        <w:t>D.</w:t>
      </w:r>
      <w:r w:rsidRPr="00510870">
        <w:t xml:space="preserve"> 4 </w:t>
      </w:r>
      <w:r w:rsidRPr="00510870">
        <w:sym w:font="MT Symbol" w:char="F0AE"/>
      </w:r>
      <w:r w:rsidRPr="00510870">
        <w:t xml:space="preserve"> 6 </w:t>
      </w:r>
      <w:r w:rsidRPr="00510870">
        <w:sym w:font="MT Symbol" w:char="F0AE"/>
      </w:r>
      <w:r w:rsidRPr="00510870">
        <w:t xml:space="preserve"> 3 </w:t>
      </w:r>
      <w:r w:rsidRPr="00510870">
        <w:sym w:font="MT Symbol" w:char="F0AE"/>
      </w:r>
      <w:r w:rsidRPr="00510870">
        <w:t xml:space="preserve"> 2 </w:t>
      </w:r>
      <w:r w:rsidRPr="00510870">
        <w:sym w:font="MT Symbol" w:char="F0AE"/>
      </w:r>
      <w:r w:rsidRPr="00510870">
        <w:t xml:space="preserve"> 5 </w:t>
      </w:r>
      <w:r w:rsidRPr="00510870">
        <w:sym w:font="MT Symbol" w:char="F0AE"/>
      </w:r>
      <w:r w:rsidRPr="00510870">
        <w:t xml:space="preserve"> 1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19</w:t>
      </w:r>
      <w:r w:rsidRPr="00510870">
        <w:rPr>
          <w:b/>
        </w:rPr>
        <w:t>:</w:t>
      </w:r>
      <w:r w:rsidRPr="00510870">
        <w:t xml:space="preserve"> Để điều chế PVC từ than đá, đá vôi, các chất vô cơ và điều kiện cần thiết, người ta cần phải tiến hành qua ít nhất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3 phản ứng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4 phản ứng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5 phản ứng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6 phản ứng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pt-BR"/>
        </w:rPr>
        <w:t xml:space="preserve">Câu 20: </w:t>
      </w:r>
      <w:r w:rsidRPr="00510870">
        <w:rPr>
          <w:lang w:val="pt-BR"/>
        </w:rPr>
        <w:t>Cho sơ đồ sau : CH</w:t>
      </w:r>
      <w:r w:rsidRPr="00510870">
        <w:rPr>
          <w:vertAlign w:val="subscript"/>
          <w:lang w:val="pt-BR"/>
        </w:rPr>
        <w:t>4</w:t>
      </w:r>
      <w:r w:rsidRPr="00510870">
        <w:rPr>
          <w:lang w:val="pt-BR"/>
        </w:rPr>
        <w:t xml:space="preserve"> </w:t>
      </w:r>
      <w:r w:rsidRPr="00510870">
        <w:sym w:font="Symbol" w:char="F0AE"/>
      </w:r>
      <w:r w:rsidRPr="00510870">
        <w:rPr>
          <w:lang w:val="pt-BR"/>
        </w:rPr>
        <w:t xml:space="preserve"> X </w:t>
      </w:r>
      <w:r w:rsidRPr="00510870">
        <w:sym w:font="Symbol" w:char="F0AE"/>
      </w:r>
      <w:r w:rsidRPr="00510870">
        <w:rPr>
          <w:lang w:val="pt-BR"/>
        </w:rPr>
        <w:t xml:space="preserve"> Y </w:t>
      </w:r>
      <w:r w:rsidRPr="00510870">
        <w:sym w:font="Symbol" w:char="F0AE"/>
      </w:r>
      <w:r w:rsidRPr="00510870">
        <w:rPr>
          <w:lang w:val="pt-BR"/>
        </w:rPr>
        <w:t xml:space="preserve"> Z </w:t>
      </w:r>
      <w:r w:rsidRPr="00510870">
        <w:sym w:font="Symbol" w:char="F0AE"/>
      </w:r>
      <w:r w:rsidRPr="00510870">
        <w:rPr>
          <w:lang w:val="pt-BR"/>
        </w:rPr>
        <w:t xml:space="preserve"> Cao su Buna. Tên gọi của X , Y , Z trong sơ đồ trên lần lượt là :</w:t>
      </w:r>
    </w:p>
    <w:p w:rsidR="004F4485" w:rsidRPr="00510870" w:rsidRDefault="004F4485" w:rsidP="004F4485">
      <w:pPr>
        <w:spacing w:before="60" w:line="40" w:lineRule="atLeast"/>
      </w:pPr>
      <w:r w:rsidRPr="00510870">
        <w:rPr>
          <w:lang w:val="pt-BR"/>
        </w:rPr>
        <w:tab/>
      </w:r>
      <w:r w:rsidRPr="00510870">
        <w:rPr>
          <w:b/>
        </w:rPr>
        <w:t>A.</w:t>
      </w:r>
      <w:r w:rsidRPr="00510870">
        <w:t xml:space="preserve"> Axetilen, etanol, butađien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Anđehit axetic, etanol, butađien. </w:t>
      </w:r>
    </w:p>
    <w:p w:rsidR="004F4485" w:rsidRPr="00510870" w:rsidRDefault="004F4485" w:rsidP="004F4485">
      <w:pPr>
        <w:spacing w:before="60" w:line="40" w:lineRule="atLeast"/>
      </w:pPr>
      <w:r w:rsidRPr="00510870">
        <w:tab/>
      </w:r>
      <w:r w:rsidRPr="00510870">
        <w:rPr>
          <w:b/>
        </w:rPr>
        <w:t>C.</w:t>
      </w:r>
      <w:r w:rsidRPr="00510870">
        <w:t xml:space="preserve"> Axetilen, vinylaxetilen, butađien.</w:t>
      </w:r>
      <w:r w:rsidRPr="00510870">
        <w:tab/>
      </w:r>
      <w:r w:rsidRPr="00510870">
        <w:tab/>
      </w:r>
      <w:r w:rsidRPr="00510870">
        <w:rPr>
          <w:b/>
          <w:lang w:val="pt-BR"/>
        </w:rPr>
        <w:t>D.</w:t>
      </w:r>
      <w:r w:rsidRPr="00510870">
        <w:t xml:space="preserve"> Etilen, vinylaxetilen, butađien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21</w:t>
      </w:r>
      <w:r w:rsidRPr="00510870">
        <w:rPr>
          <w:b/>
        </w:rPr>
        <w:t>:</w:t>
      </w:r>
      <w:r w:rsidRPr="00510870">
        <w:t xml:space="preserve"> Sự kết hợp các phân tử nhỏ (monome) thành các phân tử lớn (polime), đồng thời có loại ra các phân tử nhỏ (như nước, amoniac,…) được gọi là 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Sự pepti hoá.</w:t>
      </w:r>
      <w:r w:rsidRPr="00510870">
        <w:tab/>
      </w:r>
      <w:r w:rsidRPr="00510870">
        <w:rPr>
          <w:b/>
        </w:rPr>
        <w:t>B.</w:t>
      </w:r>
      <w:r w:rsidRPr="00510870">
        <w:t xml:space="preserve"> Sự polime hoá.</w:t>
      </w:r>
      <w:r w:rsidRPr="00510870">
        <w:tab/>
      </w:r>
      <w:r w:rsidRPr="00510870">
        <w:rPr>
          <w:b/>
        </w:rPr>
        <w:t>C.</w:t>
      </w:r>
      <w:r w:rsidRPr="00510870">
        <w:t xml:space="preserve"> Sự tổng hợp.</w:t>
      </w:r>
      <w:r w:rsidRPr="00510870">
        <w:tab/>
      </w:r>
      <w:r w:rsidRPr="00510870">
        <w:rPr>
          <w:b/>
        </w:rPr>
        <w:t>D.</w:t>
      </w:r>
      <w:r w:rsidRPr="00510870">
        <w:t xml:space="preserve"> Sự trùng ngưng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  <w:b/>
          <w:bCs/>
          <w:iCs/>
        </w:rPr>
        <w:lastRenderedPageBreak/>
        <w:t>Câu 22</w:t>
      </w:r>
      <w:r w:rsidRPr="00510870">
        <w:rPr>
          <w:rFonts w:ascii="Times New Roman" w:hAnsi="Times New Roman"/>
          <w:b/>
        </w:rPr>
        <w:t>:</w:t>
      </w:r>
      <w:r w:rsidRPr="00510870">
        <w:rPr>
          <w:rFonts w:ascii="Times New Roman" w:hAnsi="Times New Roman"/>
        </w:rPr>
        <w:t xml:space="preserve"> Điều kiện của monome để tham gia phản ứng trùng ngưng là phân tử phải có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</w:rPr>
        <w:t xml:space="preserve"> liên kết </w:t>
      </w:r>
      <w:r w:rsidRPr="00510870">
        <w:rPr>
          <w:rFonts w:ascii="Times New Roman" w:hAnsi="Times New Roman"/>
        </w:rPr>
        <w:sym w:font="Symbol" w:char="0070"/>
      </w:r>
      <w:r w:rsidRPr="00510870">
        <w:rPr>
          <w:rFonts w:ascii="Times New Roman" w:hAnsi="Times New Roman"/>
        </w:rPr>
        <w:t>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vòng không bền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2 liên kết đôi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</w:rPr>
        <w:t xml:space="preserve"> 2 nhóm chức trở lên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  <w:b/>
          <w:bCs/>
          <w:iCs/>
        </w:rPr>
        <w:t>Câu 23</w:t>
      </w:r>
      <w:r w:rsidRPr="00510870">
        <w:rPr>
          <w:rFonts w:ascii="Times New Roman" w:hAnsi="Times New Roman"/>
          <w:b/>
        </w:rPr>
        <w:t>:</w:t>
      </w:r>
      <w:r w:rsidRPr="00510870">
        <w:rPr>
          <w:rFonts w:ascii="Times New Roman" w:hAnsi="Times New Roman"/>
        </w:rPr>
        <w:t xml:space="preserve"> Tơ poliamit kém bền dưới tác dụng của axit và kiềm là do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</w:rPr>
        <w:t xml:space="preserve"> chúng được tạo từ aminoaxit có tính chất lưỡng tính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chúng có chứa nitơ trong phân tử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liên kết –CONH– phản ứng được với cả axit và kiềm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</w:rPr>
        <w:t xml:space="preserve"> số mắt xích trong mạch poliamit nhỏ hơn các polime khác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24:</w:t>
      </w:r>
      <w:r w:rsidRPr="00510870">
        <w:t xml:space="preserve"> Tơ lapsan thuộc loại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tơ axetat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tơ visco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tơ polieste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tơ poliamit.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  <w:b/>
          <w:bCs/>
          <w:iCs/>
        </w:rPr>
        <w:t>Câu 25</w:t>
      </w:r>
      <w:r w:rsidRPr="00510870">
        <w:rPr>
          <w:rFonts w:ascii="Times New Roman" w:hAnsi="Times New Roman"/>
          <w:b/>
        </w:rPr>
        <w:t>:</w:t>
      </w:r>
      <w:r w:rsidRPr="00510870">
        <w:rPr>
          <w:rFonts w:ascii="Times New Roman" w:hAnsi="Times New Roman"/>
        </w:rPr>
        <w:t xml:space="preserve"> Một trong các loại tơ được sản xuất từ xenlulozơ là :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</w:rPr>
        <w:t xml:space="preserve"> Tơ nilon-6,6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Tơ capron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Tơ visco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</w:rPr>
        <w:t xml:space="preserve"> Tơ tằm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</w:rPr>
        <w:t xml:space="preserve">Câu 26: </w:t>
      </w:r>
      <w:r w:rsidRPr="00510870">
        <w:t>Tơ nào sau đây thành phần không chứa nitơ?</w:t>
      </w:r>
    </w:p>
    <w:p w:rsidR="004F4485" w:rsidRPr="00510870" w:rsidRDefault="004F4485" w:rsidP="004F4485">
      <w:pPr>
        <w:spacing w:before="60" w:line="40" w:lineRule="atLeast"/>
        <w:ind w:firstLine="720"/>
        <w:jc w:val="both"/>
      </w:pPr>
      <w:r w:rsidRPr="00510870">
        <w:rPr>
          <w:b/>
        </w:rPr>
        <w:t xml:space="preserve">A. </w:t>
      </w:r>
      <w:r w:rsidRPr="00510870">
        <w:t xml:space="preserve">Tơ enang.               </w:t>
      </w:r>
      <w:r w:rsidRPr="00510870">
        <w:tab/>
      </w:r>
      <w:r w:rsidRPr="00510870">
        <w:rPr>
          <w:b/>
        </w:rPr>
        <w:t xml:space="preserve">B. </w:t>
      </w:r>
      <w:r w:rsidRPr="00510870">
        <w:t>Nilon-6,6.</w:t>
      </w:r>
      <w:r w:rsidRPr="00510870">
        <w:tab/>
        <w:t xml:space="preserve">  </w:t>
      </w:r>
      <w:r w:rsidRPr="00510870">
        <w:tab/>
      </w:r>
      <w:r w:rsidRPr="00510870">
        <w:rPr>
          <w:b/>
        </w:rPr>
        <w:t xml:space="preserve">C. </w:t>
      </w:r>
      <w:r w:rsidRPr="00510870">
        <w:t>Tơ capron.</w:t>
      </w:r>
      <w:r w:rsidRPr="00510870">
        <w:tab/>
      </w:r>
      <w:r w:rsidRPr="00510870">
        <w:tab/>
      </w:r>
      <w:r w:rsidRPr="00510870">
        <w:rPr>
          <w:b/>
        </w:rPr>
        <w:t xml:space="preserve">D. </w:t>
      </w:r>
      <w:r w:rsidRPr="00510870">
        <w:t>Tơ axetat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bCs/>
          <w:iCs/>
        </w:rPr>
        <w:t>Câu 27</w:t>
      </w:r>
      <w:r w:rsidRPr="00510870">
        <w:rPr>
          <w:b/>
        </w:rPr>
        <w:t>:</w:t>
      </w:r>
      <w:r w:rsidRPr="00510870">
        <w:t xml:space="preserve"> Để phân biệt da thật và da giả làm bằng PVC, người ta thường dùng phương pháp đơn giản là :</w:t>
      </w:r>
    </w:p>
    <w:p w:rsidR="004F4485" w:rsidRPr="00510870" w:rsidRDefault="004F4485" w:rsidP="004F4485">
      <w:pPr>
        <w:pStyle w:val="BodyText2"/>
        <w:spacing w:before="60" w:line="40" w:lineRule="atLeast"/>
        <w:rPr>
          <w:rFonts w:ascii="Times New Roman" w:hAnsi="Times New Roman"/>
        </w:rPr>
      </w:pP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</w:rPr>
        <w:t xml:space="preserve"> Đốt thử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Thuỷ phân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Ngửi.</w:t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</w:rPr>
        <w:t xml:space="preserve"> Cắt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28:</w:t>
      </w:r>
      <w:r w:rsidRPr="00510870">
        <w:t xml:space="preserve"> Polime X có hệ số trùng hợp là 1500 và phân tử khối là 42000. Công thức một mắt xích của X là 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 xml:space="preserve">–CHCl–. </w:t>
      </w:r>
      <w:r w:rsidRPr="00510870">
        <w:tab/>
      </w:r>
      <w:r w:rsidRPr="00510870">
        <w:rPr>
          <w:b/>
        </w:rPr>
        <w:t>B.</w:t>
      </w:r>
      <w:r w:rsidRPr="00510870">
        <w:t xml:space="preserve"> –CH</w:t>
      </w:r>
      <w:r w:rsidRPr="00510870">
        <w:rPr>
          <w:vertAlign w:val="subscript"/>
        </w:rPr>
        <w:t>2</w:t>
      </w:r>
      <w:r w:rsidRPr="00510870">
        <w:t>–CH</w:t>
      </w:r>
      <w:r w:rsidRPr="00510870">
        <w:rPr>
          <w:vertAlign w:val="subscript"/>
        </w:rPr>
        <w:t>2</w:t>
      </w:r>
      <w:r w:rsidRPr="00510870">
        <w:t>–.</w:t>
      </w:r>
      <w:r w:rsidRPr="00510870">
        <w:tab/>
      </w:r>
      <w:r w:rsidRPr="00510870">
        <w:rPr>
          <w:b/>
        </w:rPr>
        <w:t>C.</w:t>
      </w:r>
      <w:r w:rsidRPr="00510870">
        <w:t xml:space="preserve"> –CCl=CCl–.</w:t>
      </w:r>
      <w:r w:rsidRPr="00510870">
        <w:tab/>
      </w:r>
      <w:r w:rsidRPr="00510870">
        <w:rPr>
          <w:b/>
        </w:rPr>
        <w:t>D.</w:t>
      </w:r>
      <w:r w:rsidRPr="00510870">
        <w:t xml:space="preserve"> –CHCl–CHCl–. 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  <w:rPr>
          <w:bCs/>
        </w:rPr>
      </w:pPr>
      <w:r w:rsidRPr="00510870">
        <w:rPr>
          <w:b/>
        </w:rPr>
        <w:t>Câu 29:</w:t>
      </w:r>
      <w:r w:rsidRPr="00510870">
        <w:t xml:space="preserve"> </w:t>
      </w:r>
      <w:r w:rsidRPr="00510870">
        <w:rPr>
          <w:bCs/>
        </w:rPr>
        <w:t>Khối lượng của một đoạn mạch tơ nilon-6,6 là 27346 đvC và của một đoạn mạch tơ capron là 17176 đvC. Số lượng mắt xích trong đoạn mạch nilon-6,6 và capron nêu trên lần lượt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  <w:rPr>
          <w:bCs/>
        </w:rPr>
      </w:pPr>
      <w:r w:rsidRPr="00510870">
        <w:rPr>
          <w:b/>
        </w:rPr>
        <w:t xml:space="preserve">A. </w:t>
      </w:r>
      <w:r w:rsidRPr="00510870">
        <w:rPr>
          <w:bCs/>
        </w:rPr>
        <w:t xml:space="preserve">113 và 152. </w:t>
      </w:r>
      <w:r w:rsidRPr="00510870">
        <w:rPr>
          <w:bCs/>
        </w:rPr>
        <w:tab/>
      </w:r>
      <w:r w:rsidRPr="00510870">
        <w:rPr>
          <w:b/>
        </w:rPr>
        <w:t xml:space="preserve">B. </w:t>
      </w:r>
      <w:r w:rsidRPr="00510870">
        <w:rPr>
          <w:bCs/>
        </w:rPr>
        <w:t xml:space="preserve">121 và 114. </w:t>
      </w:r>
      <w:r w:rsidRPr="00510870">
        <w:rPr>
          <w:bCs/>
        </w:rPr>
        <w:tab/>
      </w:r>
      <w:r w:rsidRPr="00510870">
        <w:rPr>
          <w:b/>
        </w:rPr>
        <w:t xml:space="preserve">C. </w:t>
      </w:r>
      <w:r w:rsidRPr="00510870">
        <w:rPr>
          <w:bCs/>
        </w:rPr>
        <w:t xml:space="preserve">121 và 152. </w:t>
      </w:r>
      <w:r w:rsidRPr="00510870">
        <w:rPr>
          <w:bCs/>
        </w:rPr>
        <w:tab/>
      </w:r>
      <w:r w:rsidRPr="00510870">
        <w:rPr>
          <w:b/>
        </w:rPr>
        <w:t xml:space="preserve">D. </w:t>
      </w:r>
      <w:r w:rsidRPr="00510870">
        <w:rPr>
          <w:bCs/>
        </w:rPr>
        <w:t>113 và 114.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rPr>
          <w:b/>
          <w:lang w:val="pt-BR"/>
        </w:rPr>
        <w:t>Câu 30:</w:t>
      </w:r>
      <w:r w:rsidRPr="00510870">
        <w:rPr>
          <w:lang w:val="pt-BR"/>
        </w:rPr>
        <w:t xml:space="preserve"> </w:t>
      </w:r>
      <w:r w:rsidRPr="00510870">
        <w:t xml:space="preserve">Người ta trùng hợp 0,1 mol vinyl clorua với hiệu suất 90% thì số gam PVC thu được là </w:t>
      </w:r>
    </w:p>
    <w:p w:rsidR="004F4485" w:rsidRPr="00510870" w:rsidRDefault="004F4485" w:rsidP="004F4485">
      <w:pPr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7,520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5,625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6,250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6,944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pt-BR"/>
        </w:rPr>
        <w:t xml:space="preserve">Câu 31: </w:t>
      </w:r>
      <w:r w:rsidRPr="00510870">
        <w:rPr>
          <w:lang w:val="pt-BR"/>
        </w:rPr>
        <w:t>Clo hoá PVC thu được tơ clorin. Trung bình 5 mắt xích PVC thì có một nguyên tử H bị clo hoá. % khối lượng clo trong tơ clorin là :</w:t>
      </w:r>
    </w:p>
    <w:p w:rsidR="004F4485" w:rsidRPr="00510870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510870">
        <w:rPr>
          <w:b/>
          <w:lang w:val="pt-BR"/>
        </w:rPr>
        <w:t xml:space="preserve">A. </w:t>
      </w:r>
      <w:r w:rsidRPr="00510870">
        <w:rPr>
          <w:lang w:val="pt-BR"/>
        </w:rPr>
        <w:t>61,38%.</w:t>
      </w:r>
      <w:r w:rsidRPr="00510870">
        <w:rPr>
          <w:lang w:val="pt-BR"/>
        </w:rPr>
        <w:tab/>
        <w:t xml:space="preserve">    </w:t>
      </w:r>
      <w:r w:rsidRPr="00510870">
        <w:rPr>
          <w:lang w:val="pt-BR"/>
        </w:rPr>
        <w:tab/>
      </w:r>
      <w:r w:rsidRPr="00510870">
        <w:rPr>
          <w:b/>
          <w:lang w:val="pt-BR"/>
        </w:rPr>
        <w:t>B.</w:t>
      </w:r>
      <w:r w:rsidRPr="00510870">
        <w:rPr>
          <w:lang w:val="pt-BR"/>
        </w:rPr>
        <w:t xml:space="preserve">  60,33%.</w:t>
      </w:r>
      <w:r w:rsidRPr="00510870">
        <w:rPr>
          <w:lang w:val="pt-BR"/>
        </w:rPr>
        <w:tab/>
      </w:r>
      <w:r w:rsidRPr="00510870">
        <w:rPr>
          <w:b/>
          <w:lang w:val="pt-BR"/>
        </w:rPr>
        <w:t xml:space="preserve">             C.</w:t>
      </w:r>
      <w:r w:rsidRPr="00510870">
        <w:rPr>
          <w:lang w:val="pt-BR"/>
        </w:rPr>
        <w:t xml:space="preserve"> 63,96%.</w:t>
      </w:r>
      <w:r w:rsidRPr="00510870">
        <w:rPr>
          <w:lang w:val="pt-BR"/>
        </w:rPr>
        <w:tab/>
        <w:t xml:space="preserve">             </w:t>
      </w:r>
      <w:r w:rsidRPr="00510870">
        <w:rPr>
          <w:b/>
          <w:lang w:val="pt-BR"/>
        </w:rPr>
        <w:t xml:space="preserve">D. </w:t>
      </w:r>
      <w:r w:rsidRPr="00510870">
        <w:rPr>
          <w:lang w:val="pt-BR"/>
        </w:rPr>
        <w:t>70,45%.</w:t>
      </w:r>
    </w:p>
    <w:p w:rsidR="004F4485" w:rsidRPr="00510870" w:rsidRDefault="004F4485" w:rsidP="004F4485">
      <w:pPr>
        <w:pStyle w:val="Heading2"/>
        <w:keepNext w:val="0"/>
        <w:spacing w:before="60" w:line="40" w:lineRule="atLeast"/>
        <w:jc w:val="both"/>
        <w:rPr>
          <w:rFonts w:ascii="Times New Roman" w:hAnsi="Times New Roman" w:cs="Times New Roman"/>
          <w:b w:val="0"/>
          <w:i w:val="0"/>
          <w:sz w:val="24"/>
          <w:szCs w:val="24"/>
        </w:rPr>
      </w:pPr>
      <w:r w:rsidRPr="00510870">
        <w:rPr>
          <w:rFonts w:ascii="Times New Roman" w:hAnsi="Times New Roman" w:cs="Times New Roman"/>
          <w:i w:val="0"/>
          <w:kern w:val="32"/>
          <w:sz w:val="24"/>
          <w:szCs w:val="24"/>
        </w:rPr>
        <w:t>Câu 32</w:t>
      </w:r>
      <w:r w:rsidRPr="00510870">
        <w:rPr>
          <w:rFonts w:ascii="Times New Roman" w:hAnsi="Times New Roman" w:cs="Times New Roman"/>
          <w:i w:val="0"/>
          <w:sz w:val="24"/>
          <w:szCs w:val="24"/>
        </w:rPr>
        <w:t>:</w:t>
      </w:r>
      <w:r w:rsidRPr="00510870">
        <w:rPr>
          <w:rFonts w:ascii="Times New Roman" w:hAnsi="Times New Roman" w:cs="Times New Roman"/>
          <w:i w:val="0"/>
          <w:kern w:val="32"/>
          <w:sz w:val="24"/>
          <w:szCs w:val="24"/>
        </w:rPr>
        <w:t xml:space="preserve"> </w:t>
      </w:r>
      <w:r w:rsidRPr="00510870">
        <w:rPr>
          <w:rFonts w:ascii="Times New Roman" w:hAnsi="Times New Roman" w:cs="Times New Roman"/>
          <w:b w:val="0"/>
          <w:i w:val="0"/>
          <w:sz w:val="24"/>
          <w:szCs w:val="24"/>
        </w:rPr>
        <w:t>Tiến hành clo hoá poli(vinyl clorua) thu được một loại polime X dùng để điều chế tơ clorin. Trong X có chứa 62,39% clo theo khối lượng. Vậy, trung bình có bao nhiêu mắt xích PVC phản ứng được với một phân tử clo ?</w:t>
      </w:r>
    </w:p>
    <w:p w:rsidR="004F4485" w:rsidRPr="00510870" w:rsidRDefault="004F4485" w:rsidP="004F4485">
      <w:pPr>
        <w:pStyle w:val="BodyText"/>
        <w:spacing w:before="60" w:line="40" w:lineRule="atLeast"/>
        <w:jc w:val="both"/>
        <w:rPr>
          <w:rFonts w:ascii="Times New Roman" w:hAnsi="Times New Roman"/>
          <w:bCs/>
          <w:iCs/>
        </w:rPr>
      </w:pP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/>
        </w:rPr>
        <w:t>A.</w:t>
      </w:r>
      <w:r w:rsidRPr="00510870">
        <w:rPr>
          <w:rFonts w:ascii="Times New Roman" w:hAnsi="Times New Roman"/>
          <w:bCs/>
          <w:iCs/>
        </w:rPr>
        <w:t xml:space="preserve"> 1.</w:t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/>
        </w:rPr>
        <w:t>B.</w:t>
      </w:r>
      <w:r w:rsidRPr="00510870">
        <w:rPr>
          <w:rFonts w:ascii="Times New Roman" w:hAnsi="Times New Roman"/>
        </w:rPr>
        <w:t xml:space="preserve"> </w:t>
      </w:r>
      <w:r w:rsidRPr="00510870">
        <w:rPr>
          <w:rFonts w:ascii="Times New Roman" w:hAnsi="Times New Roman"/>
          <w:bCs/>
          <w:iCs/>
        </w:rPr>
        <w:t xml:space="preserve">4. </w:t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/>
        </w:rPr>
        <w:t>C.</w:t>
      </w:r>
      <w:r w:rsidRPr="00510870">
        <w:rPr>
          <w:rFonts w:ascii="Times New Roman" w:hAnsi="Times New Roman"/>
        </w:rPr>
        <w:t xml:space="preserve"> </w:t>
      </w:r>
      <w:r w:rsidRPr="00510870">
        <w:rPr>
          <w:rFonts w:ascii="Times New Roman" w:hAnsi="Times New Roman"/>
          <w:bCs/>
          <w:iCs/>
        </w:rPr>
        <w:t>3.</w:t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Cs/>
          <w:iCs/>
        </w:rPr>
        <w:tab/>
      </w:r>
      <w:r w:rsidRPr="00510870">
        <w:rPr>
          <w:rFonts w:ascii="Times New Roman" w:hAnsi="Times New Roman"/>
          <w:b/>
        </w:rPr>
        <w:t>D.</w:t>
      </w:r>
      <w:r w:rsidRPr="00510870">
        <w:rPr>
          <w:rFonts w:ascii="Times New Roman" w:hAnsi="Times New Roman"/>
          <w:bCs/>
          <w:iCs/>
        </w:rPr>
        <w:t xml:space="preserve"> 2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bCs/>
          <w:lang w:val="pt-BR"/>
        </w:rPr>
        <w:t xml:space="preserve">Câu 33: </w:t>
      </w:r>
      <w:r w:rsidRPr="00510870">
        <w:rPr>
          <w:lang w:val="pt-BR"/>
        </w:rPr>
        <w:t>Một loại cao su lưu hoá chứa 1,714% lưu huỳnh. Hỏi cứ khoảng bao nhiêu mắt xích isopren có một cầu nối đisunfua –S–S–, giả thiết rằng S đã thay thế cho H ở nhóm metylen trong mạch cao su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bCs/>
          <w:lang w:val="pt-BR"/>
        </w:rPr>
        <w:t xml:space="preserve">             A. </w:t>
      </w:r>
      <w:r w:rsidRPr="00510870">
        <w:rPr>
          <w:lang w:val="pt-BR"/>
        </w:rPr>
        <w:t>52.</w:t>
      </w:r>
      <w:r w:rsidRPr="00510870">
        <w:rPr>
          <w:lang w:val="pt-BR"/>
        </w:rPr>
        <w:tab/>
        <w:t xml:space="preserve">                  </w:t>
      </w:r>
      <w:r w:rsidRPr="00510870">
        <w:rPr>
          <w:lang w:val="pt-BR"/>
        </w:rPr>
        <w:tab/>
      </w:r>
      <w:r w:rsidRPr="00510870">
        <w:rPr>
          <w:b/>
          <w:bCs/>
          <w:lang w:val="pt-BR"/>
        </w:rPr>
        <w:t xml:space="preserve">B. </w:t>
      </w:r>
      <w:r w:rsidRPr="00510870">
        <w:rPr>
          <w:lang w:val="pt-BR"/>
        </w:rPr>
        <w:t>25.</w:t>
      </w:r>
      <w:r w:rsidRPr="00510870">
        <w:rPr>
          <w:lang w:val="pt-BR"/>
        </w:rPr>
        <w:tab/>
        <w:t xml:space="preserve">                        </w:t>
      </w:r>
      <w:r w:rsidRPr="00510870">
        <w:rPr>
          <w:b/>
          <w:bCs/>
          <w:lang w:val="pt-BR"/>
        </w:rPr>
        <w:t xml:space="preserve">C. </w:t>
      </w:r>
      <w:r w:rsidRPr="00510870">
        <w:rPr>
          <w:lang w:val="pt-BR"/>
        </w:rPr>
        <w:t>46.</w:t>
      </w:r>
      <w:r w:rsidRPr="00510870">
        <w:rPr>
          <w:lang w:val="pt-BR"/>
        </w:rPr>
        <w:tab/>
        <w:t xml:space="preserve">                   </w:t>
      </w:r>
      <w:r w:rsidRPr="00510870">
        <w:rPr>
          <w:lang w:val="pt-BR"/>
        </w:rPr>
        <w:tab/>
      </w:r>
      <w:r w:rsidRPr="00510870">
        <w:rPr>
          <w:b/>
          <w:bCs/>
          <w:lang w:val="pt-BR"/>
        </w:rPr>
        <w:t xml:space="preserve">D. </w:t>
      </w:r>
      <w:r w:rsidRPr="00510870">
        <w:rPr>
          <w:lang w:val="pt-BR"/>
        </w:rPr>
        <w:t>54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pt-BR"/>
        </w:rPr>
        <w:t xml:space="preserve">Câu 34: </w:t>
      </w:r>
      <w:r w:rsidRPr="00510870">
        <w:rPr>
          <w:lang w:val="pt-BR"/>
        </w:rPr>
        <w:t>Hiđro hoá cao su Buna thu được một polime có chứa 11,765% hiđro về khối lượng, trung bình một phân tử H</w:t>
      </w:r>
      <w:r w:rsidRPr="00510870">
        <w:rPr>
          <w:vertAlign w:val="subscript"/>
          <w:lang w:val="pt-BR"/>
        </w:rPr>
        <w:t>2</w:t>
      </w:r>
      <w:r w:rsidRPr="00510870">
        <w:rPr>
          <w:lang w:val="pt-BR"/>
        </w:rPr>
        <w:t xml:space="preserve"> phản ứng được với k mắt xích trong mạch cao su. Giá trị của k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510870">
        <w:rPr>
          <w:b/>
        </w:rPr>
        <w:t>A.</w:t>
      </w:r>
      <w:r w:rsidRPr="00510870">
        <w:t xml:space="preserve"> 2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5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3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4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lastRenderedPageBreak/>
        <w:t>Câu 35:</w:t>
      </w:r>
      <w:r w:rsidRPr="00510870">
        <w:t xml:space="preserve"> Cứ 5,668 gam caosu buna-S phản ứng vừa hết 3,462 gam brom trong CCl</w:t>
      </w:r>
      <w:r w:rsidRPr="00510870">
        <w:rPr>
          <w:vertAlign w:val="subscript"/>
        </w:rPr>
        <w:t>4</w:t>
      </w:r>
      <w:r w:rsidRPr="00510870">
        <w:t>. Tỉ lệ mắt xích stiren và butađien trong caosu buna-S là :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2 : 3.</w:t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1 : 2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2 : 1.</w:t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3 : 5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lang w:val="fr-FR"/>
        </w:rPr>
        <w:t>Câu</w:t>
      </w:r>
      <w:r w:rsidRPr="00510870">
        <w:t xml:space="preserve"> 36</w:t>
      </w:r>
      <w:r w:rsidRPr="00510870">
        <w:rPr>
          <w:b/>
        </w:rPr>
        <w:t xml:space="preserve">: </w:t>
      </w:r>
      <w:r w:rsidRPr="00510870">
        <w:t>Thủy phân 1250 gam protein X thu được 425 gam alanin. Nếu phân tử khối của X bằng 100000 đvC thì số mắt xích alanin có trong X là :</w:t>
      </w:r>
    </w:p>
    <w:p w:rsidR="004F4485" w:rsidRPr="00510870" w:rsidRDefault="004F4485" w:rsidP="004F4485">
      <w:pPr>
        <w:spacing w:before="60" w:line="40" w:lineRule="atLeast"/>
      </w:pPr>
      <w:r w:rsidRPr="00510870">
        <w:tab/>
      </w:r>
      <w:r w:rsidRPr="00510870">
        <w:rPr>
          <w:b/>
        </w:rPr>
        <w:t>A.</w:t>
      </w:r>
      <w:r w:rsidRPr="00510870">
        <w:t xml:space="preserve"> 453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382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 xml:space="preserve">C. </w:t>
      </w:r>
      <w:r w:rsidRPr="00510870">
        <w:t>328.</w:t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479.</w:t>
      </w:r>
    </w:p>
    <w:p w:rsidR="004F4485" w:rsidRPr="00510870" w:rsidRDefault="004F4485" w:rsidP="004F4485">
      <w:pPr>
        <w:spacing w:before="60" w:line="40" w:lineRule="atLeast"/>
        <w:jc w:val="both"/>
        <w:rPr>
          <w:lang w:val="vi-VN"/>
        </w:rPr>
      </w:pPr>
      <w:r w:rsidRPr="00510870">
        <w:rPr>
          <w:b/>
          <w:kern w:val="32"/>
          <w:lang w:val="pt-BR"/>
        </w:rPr>
        <w:t>Câu 37</w:t>
      </w:r>
      <w:r w:rsidRPr="00510870">
        <w:rPr>
          <w:b/>
          <w:lang w:val="pt-BR"/>
        </w:rPr>
        <w:t>:</w:t>
      </w:r>
      <w:r w:rsidRPr="00510870">
        <w:rPr>
          <w:b/>
          <w:kern w:val="32"/>
          <w:lang w:val="pt-BR"/>
        </w:rPr>
        <w:t xml:space="preserve"> </w:t>
      </w:r>
      <w:r w:rsidRPr="00510870">
        <w:rPr>
          <w:lang w:val="vi-VN"/>
        </w:rPr>
        <w:t xml:space="preserve">Đồng trùng hợp </w:t>
      </w:r>
      <w:r w:rsidRPr="00510870">
        <w:t>b</w:t>
      </w:r>
      <w:r w:rsidRPr="00510870">
        <w:rPr>
          <w:lang w:val="vi-VN"/>
        </w:rPr>
        <w:t>uta</w:t>
      </w:r>
      <w:r w:rsidRPr="00510870">
        <w:rPr>
          <w:lang w:val="pt-BR"/>
        </w:rPr>
        <w:t>-1,3-đien</w:t>
      </w:r>
      <w:r w:rsidRPr="00510870">
        <w:rPr>
          <w:lang w:val="vi-VN"/>
        </w:rPr>
        <w:t xml:space="preserve"> với acrilonitr</w:t>
      </w:r>
      <w:r w:rsidRPr="00510870">
        <w:rPr>
          <w:lang w:val="pt-BR"/>
        </w:rPr>
        <w:t xml:space="preserve">in </w:t>
      </w:r>
      <w:r w:rsidRPr="00510870">
        <w:rPr>
          <w:lang w:val="vi-VN"/>
        </w:rPr>
        <w:t>(CH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=CH</w:t>
      </w:r>
      <w:r w:rsidRPr="00510870">
        <w:rPr>
          <w:lang w:val="pt-BR"/>
        </w:rPr>
        <w:t>–</w:t>
      </w:r>
      <w:r w:rsidRPr="00510870">
        <w:rPr>
          <w:lang w:val="vi-VN"/>
        </w:rPr>
        <w:t>CN) theo tỉ lệ tương ứng x : y, thu được một loại polime. Đốt cháy hoàn toàn một lượng polime này</w:t>
      </w:r>
      <w:r w:rsidRPr="00510870">
        <w:t xml:space="preserve"> trong oxi vừa đủ</w:t>
      </w:r>
      <w:r w:rsidRPr="00510870">
        <w:rPr>
          <w:lang w:val="vi-VN"/>
        </w:rPr>
        <w:t>, thu được hỗn hợp khí và hơi (CO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, H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O, N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) trong đó có 5</w:t>
      </w:r>
      <w:r w:rsidRPr="00510870">
        <w:t>9</w:t>
      </w:r>
      <w:r w:rsidRPr="00510870">
        <w:rPr>
          <w:lang w:val="vi-VN"/>
        </w:rPr>
        <w:t>,</w:t>
      </w:r>
      <w:r w:rsidRPr="00510870">
        <w:t>0</w:t>
      </w:r>
      <w:r w:rsidRPr="00510870">
        <w:rPr>
          <w:lang w:val="vi-VN"/>
        </w:rPr>
        <w:t>9</w:t>
      </w:r>
      <w:r w:rsidRPr="00510870">
        <w:t>1</w:t>
      </w:r>
      <w:r w:rsidRPr="00510870">
        <w:rPr>
          <w:lang w:val="vi-VN"/>
        </w:rPr>
        <w:t>% CO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 xml:space="preserve"> về thể tích. Tỉ lệ x : y khi tham gia trùng hợp là bao nhiêu ?</w:t>
      </w:r>
    </w:p>
    <w:p w:rsidR="004F4485" w:rsidRPr="00510870" w:rsidRDefault="004F4485" w:rsidP="004F4485">
      <w:pPr>
        <w:spacing w:before="60" w:line="40" w:lineRule="atLeast"/>
        <w:jc w:val="both"/>
        <w:rPr>
          <w:lang w:val="vi-VN"/>
        </w:rPr>
      </w:pPr>
      <w:r w:rsidRPr="00510870">
        <w:rPr>
          <w:lang w:val="vi-VN"/>
        </w:rPr>
        <w:tab/>
      </w:r>
      <w:r w:rsidRPr="00510870">
        <w:rPr>
          <w:b/>
        </w:rPr>
        <w:t>A.</w:t>
      </w:r>
      <w:r w:rsidRPr="00510870">
        <w:rPr>
          <w:lang w:val="vi-VN"/>
        </w:rPr>
        <w:t xml:space="preserve"> </w:t>
      </w:r>
      <w:r w:rsidRPr="00510870">
        <w:rPr>
          <w:position w:val="-28"/>
        </w:rPr>
        <w:object w:dxaOrig="6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3pt" o:ole="">
            <v:imagedata r:id="rId4" o:title=""/>
          </v:shape>
          <o:OLEObject Type="Embed" ProgID="Equation.DSMT4" ShapeID="_x0000_i1025" DrawAspect="Content" ObjectID="_1647292665" r:id="rId5"/>
        </w:object>
      </w:r>
      <w:r w:rsidRPr="00510870">
        <w:rPr>
          <w:lang w:val="vi-VN"/>
        </w:rPr>
        <w:t>.</w:t>
      </w:r>
      <w:r w:rsidRPr="00510870">
        <w:rPr>
          <w:lang w:val="vi-VN"/>
        </w:rPr>
        <w:tab/>
      </w:r>
      <w:r w:rsidRPr="00510870">
        <w:rPr>
          <w:lang w:val="vi-VN"/>
        </w:rPr>
        <w:tab/>
      </w:r>
      <w:r w:rsidRPr="00510870">
        <w:rPr>
          <w:b/>
        </w:rPr>
        <w:t>B.</w:t>
      </w:r>
      <w:r w:rsidRPr="00510870">
        <w:t xml:space="preserve"> </w:t>
      </w:r>
      <w:r w:rsidRPr="00510870">
        <w:rPr>
          <w:position w:val="-28"/>
        </w:rPr>
        <w:object w:dxaOrig="639" w:dyaOrig="660">
          <v:shape id="_x0000_i1026" type="#_x0000_t75" style="width:32.25pt;height:33pt" o:ole="">
            <v:imagedata r:id="rId6" o:title=""/>
          </v:shape>
          <o:OLEObject Type="Embed" ProgID="Equation.DSMT4" ShapeID="_x0000_i1026" DrawAspect="Content" ObjectID="_1647292666" r:id="rId7"/>
        </w:object>
      </w:r>
      <w:r w:rsidRPr="00510870">
        <w:rPr>
          <w:lang w:val="vi-VN"/>
        </w:rPr>
        <w:t>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</w:t>
      </w:r>
      <w:r w:rsidRPr="00510870">
        <w:rPr>
          <w:position w:val="-28"/>
        </w:rPr>
        <w:object w:dxaOrig="639" w:dyaOrig="660">
          <v:shape id="_x0000_i1027" type="#_x0000_t75" style="width:32.25pt;height:33pt" o:ole="">
            <v:imagedata r:id="rId8" o:title=""/>
          </v:shape>
          <o:OLEObject Type="Embed" ProgID="Equation.DSMT4" ShapeID="_x0000_i1027" DrawAspect="Content" ObjectID="_1647292667" r:id="rId9"/>
        </w:object>
      </w:r>
      <w:r w:rsidRPr="00510870">
        <w:rPr>
          <w:lang w:val="vi-VN"/>
        </w:rPr>
        <w:t>.</w:t>
      </w:r>
      <w:r w:rsidRPr="00510870">
        <w:rPr>
          <w:lang w:val="vi-VN"/>
        </w:rPr>
        <w:tab/>
      </w:r>
      <w:r w:rsidRPr="00510870">
        <w:rPr>
          <w:lang w:val="vi-VN"/>
        </w:rPr>
        <w:tab/>
      </w:r>
      <w:r w:rsidRPr="00510870">
        <w:rPr>
          <w:b/>
        </w:rPr>
        <w:t>D.</w:t>
      </w:r>
      <w:r w:rsidRPr="00510870">
        <w:t xml:space="preserve"> </w:t>
      </w:r>
      <w:r w:rsidRPr="00510870">
        <w:rPr>
          <w:position w:val="-28"/>
        </w:rPr>
        <w:object w:dxaOrig="639" w:dyaOrig="660">
          <v:shape id="_x0000_i1028" type="#_x0000_t75" style="width:32.25pt;height:33pt" o:ole="">
            <v:imagedata r:id="rId10" o:title=""/>
          </v:shape>
          <o:OLEObject Type="Embed" ProgID="Equation.DSMT4" ShapeID="_x0000_i1028" DrawAspect="Content" ObjectID="_1647292668" r:id="rId11"/>
        </w:object>
      </w:r>
      <w:r w:rsidRPr="00510870">
        <w:rPr>
          <w:lang w:val="vi-VN"/>
        </w:rPr>
        <w:t>.</w:t>
      </w:r>
    </w:p>
    <w:p w:rsidR="004F4485" w:rsidRPr="00510870" w:rsidRDefault="004F4485" w:rsidP="004F4485">
      <w:pPr>
        <w:spacing w:before="60" w:line="40" w:lineRule="atLeast"/>
        <w:jc w:val="both"/>
        <w:rPr>
          <w:lang w:val="vi-VN"/>
        </w:rPr>
      </w:pPr>
      <w:r w:rsidRPr="00510870">
        <w:rPr>
          <w:b/>
          <w:kern w:val="32"/>
          <w:lang w:val="pt-BR"/>
        </w:rPr>
        <w:t>Câu 38</w:t>
      </w:r>
      <w:r w:rsidRPr="00510870">
        <w:rPr>
          <w:b/>
          <w:lang w:val="pt-BR"/>
        </w:rPr>
        <w:t>:</w:t>
      </w:r>
      <w:r w:rsidRPr="00510870">
        <w:rPr>
          <w:b/>
          <w:kern w:val="32"/>
          <w:lang w:val="pt-BR"/>
        </w:rPr>
        <w:t xml:space="preserve"> </w:t>
      </w:r>
      <w:r w:rsidRPr="00510870">
        <w:rPr>
          <w:lang w:val="vi-VN"/>
        </w:rPr>
        <w:t>Đồng trùng hợp đimetyl buta</w:t>
      </w:r>
      <w:r w:rsidRPr="00510870">
        <w:rPr>
          <w:lang w:val="pt-BR"/>
        </w:rPr>
        <w:t>-1,3-đien</w:t>
      </w:r>
      <w:r w:rsidRPr="00510870">
        <w:rPr>
          <w:lang w:val="vi-VN"/>
        </w:rPr>
        <w:t xml:space="preserve"> với acrilonitr</w:t>
      </w:r>
      <w:r w:rsidRPr="00510870">
        <w:rPr>
          <w:lang w:val="pt-BR"/>
        </w:rPr>
        <w:t>in</w:t>
      </w:r>
      <w:r w:rsidRPr="00510870">
        <w:rPr>
          <w:lang w:val="vi-VN"/>
        </w:rPr>
        <w:t>(CH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=CH</w:t>
      </w:r>
      <w:r w:rsidRPr="00510870">
        <w:rPr>
          <w:lang w:val="pt-BR"/>
        </w:rPr>
        <w:t>–</w:t>
      </w:r>
      <w:r w:rsidRPr="00510870">
        <w:rPr>
          <w:lang w:val="vi-VN"/>
        </w:rPr>
        <w:t>CN) theo tỉ lệ tương ứng x : y, thu được một loại polime. Đốt cháy hoàn toàn một lượng polime này</w:t>
      </w:r>
      <w:r w:rsidRPr="00510870">
        <w:t xml:space="preserve"> trong oxi vừa đủ</w:t>
      </w:r>
      <w:r w:rsidRPr="00510870">
        <w:rPr>
          <w:lang w:val="vi-VN"/>
        </w:rPr>
        <w:t>, thu được hỗn hợp khí và hơi (CO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, H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O, N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>) trong đó có 57,69% CO</w:t>
      </w:r>
      <w:r w:rsidRPr="00510870">
        <w:rPr>
          <w:vertAlign w:val="subscript"/>
          <w:lang w:val="vi-VN"/>
        </w:rPr>
        <w:t>2</w:t>
      </w:r>
      <w:r w:rsidRPr="00510870">
        <w:rPr>
          <w:lang w:val="vi-VN"/>
        </w:rPr>
        <w:t xml:space="preserve"> về thể tích. Tỉ lệ x : y  khi tham gia trùng hợp là bao nhiêu ?</w:t>
      </w:r>
    </w:p>
    <w:p w:rsidR="004F4485" w:rsidRPr="00510870" w:rsidRDefault="004F4485" w:rsidP="004F4485">
      <w:pPr>
        <w:spacing w:before="60" w:line="40" w:lineRule="atLeast"/>
        <w:jc w:val="both"/>
        <w:rPr>
          <w:lang w:val="vi-VN"/>
        </w:rPr>
      </w:pPr>
      <w:r w:rsidRPr="00510870">
        <w:rPr>
          <w:lang w:val="vi-VN"/>
        </w:rPr>
        <w:tab/>
      </w:r>
      <w:r w:rsidRPr="00510870">
        <w:rPr>
          <w:b/>
        </w:rPr>
        <w:t>A.</w:t>
      </w:r>
      <w:r w:rsidRPr="00510870">
        <w:rPr>
          <w:lang w:val="vi-VN"/>
        </w:rPr>
        <w:t xml:space="preserve"> </w:t>
      </w:r>
      <w:r w:rsidRPr="00510870">
        <w:rPr>
          <w:position w:val="-28"/>
        </w:rPr>
        <w:object w:dxaOrig="639" w:dyaOrig="660">
          <v:shape id="_x0000_i1029" type="#_x0000_t75" style="width:32.25pt;height:33pt" o:ole="">
            <v:imagedata r:id="rId4" o:title=""/>
          </v:shape>
          <o:OLEObject Type="Embed" ProgID="Equation.DSMT4" ShapeID="_x0000_i1029" DrawAspect="Content" ObjectID="_1647292669" r:id="rId12"/>
        </w:object>
      </w:r>
      <w:r w:rsidRPr="00510870">
        <w:rPr>
          <w:lang w:val="vi-VN"/>
        </w:rPr>
        <w:t>.</w:t>
      </w:r>
      <w:r w:rsidRPr="00510870">
        <w:rPr>
          <w:lang w:val="vi-VN"/>
        </w:rPr>
        <w:tab/>
      </w:r>
      <w:r w:rsidRPr="00510870">
        <w:rPr>
          <w:lang w:val="vi-VN"/>
        </w:rPr>
        <w:tab/>
      </w:r>
      <w:r w:rsidRPr="00510870">
        <w:rPr>
          <w:b/>
        </w:rPr>
        <w:t>B.</w:t>
      </w:r>
      <w:r w:rsidRPr="00510870">
        <w:t xml:space="preserve"> </w:t>
      </w:r>
      <w:r w:rsidRPr="00510870">
        <w:rPr>
          <w:lang w:val="vi-VN"/>
        </w:rPr>
        <w:t xml:space="preserve"> </w:t>
      </w:r>
      <w:r w:rsidRPr="00510870">
        <w:rPr>
          <w:position w:val="-28"/>
        </w:rPr>
        <w:object w:dxaOrig="639" w:dyaOrig="660">
          <v:shape id="_x0000_i1030" type="#_x0000_t75" style="width:32.25pt;height:33pt" o:ole="">
            <v:imagedata r:id="rId6" o:title=""/>
          </v:shape>
          <o:OLEObject Type="Embed" ProgID="Equation.DSMT4" ShapeID="_x0000_i1030" DrawAspect="Content" ObjectID="_1647292670" r:id="rId13"/>
        </w:object>
      </w:r>
      <w:r w:rsidRPr="00510870">
        <w:rPr>
          <w:lang w:val="vi-VN"/>
        </w:rPr>
        <w:t>.</w:t>
      </w:r>
      <w:r w:rsidRPr="00510870">
        <w:tab/>
      </w:r>
      <w:r w:rsidRPr="00510870">
        <w:tab/>
      </w:r>
      <w:r w:rsidRPr="00510870">
        <w:rPr>
          <w:b/>
        </w:rPr>
        <w:t>C.</w:t>
      </w:r>
      <w:r w:rsidRPr="00510870">
        <w:t xml:space="preserve"> </w:t>
      </w:r>
      <w:r w:rsidRPr="00510870">
        <w:rPr>
          <w:lang w:val="vi-VN"/>
        </w:rPr>
        <w:t xml:space="preserve"> </w:t>
      </w:r>
      <w:r w:rsidRPr="00510870">
        <w:rPr>
          <w:position w:val="-28"/>
        </w:rPr>
        <w:object w:dxaOrig="639" w:dyaOrig="660">
          <v:shape id="_x0000_i1031" type="#_x0000_t75" style="width:32.25pt;height:33pt" o:ole="">
            <v:imagedata r:id="rId8" o:title=""/>
          </v:shape>
          <o:OLEObject Type="Embed" ProgID="Equation.DSMT4" ShapeID="_x0000_i1031" DrawAspect="Content" ObjectID="_1647292671" r:id="rId14"/>
        </w:object>
      </w:r>
      <w:r w:rsidRPr="00510870">
        <w:rPr>
          <w:lang w:val="vi-VN"/>
        </w:rPr>
        <w:t>.</w:t>
      </w:r>
      <w:r w:rsidRPr="00510870">
        <w:rPr>
          <w:lang w:val="vi-VN"/>
        </w:rPr>
        <w:tab/>
      </w:r>
      <w:r w:rsidRPr="00510870">
        <w:rPr>
          <w:lang w:val="vi-VN"/>
        </w:rPr>
        <w:tab/>
      </w:r>
      <w:r w:rsidRPr="00510870">
        <w:rPr>
          <w:b/>
        </w:rPr>
        <w:t>D.</w:t>
      </w:r>
      <w:r w:rsidRPr="00510870">
        <w:t xml:space="preserve"> </w:t>
      </w:r>
      <w:r w:rsidRPr="00510870">
        <w:rPr>
          <w:position w:val="-28"/>
        </w:rPr>
        <w:object w:dxaOrig="639" w:dyaOrig="660">
          <v:shape id="_x0000_i1032" type="#_x0000_t75" style="width:32.25pt;height:33pt" o:ole="">
            <v:imagedata r:id="rId10" o:title=""/>
          </v:shape>
          <o:OLEObject Type="Embed" ProgID="Equation.DSMT4" ShapeID="_x0000_i1032" DrawAspect="Content" ObjectID="_1647292672" r:id="rId15"/>
        </w:object>
      </w:r>
      <w:r w:rsidRPr="00510870">
        <w:rPr>
          <w:lang w:val="vi-VN"/>
        </w:rPr>
        <w:t>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b/>
          <w:bCs/>
          <w:iCs/>
        </w:rPr>
        <w:t>Câu 39</w:t>
      </w:r>
      <w:r w:rsidRPr="00510870">
        <w:rPr>
          <w:b/>
        </w:rPr>
        <w:t>:</w:t>
      </w:r>
      <w:r w:rsidRPr="00510870">
        <w:t xml:space="preserve"> </w:t>
      </w:r>
      <w:r w:rsidRPr="00510870">
        <w:rPr>
          <w:lang w:val="pt-BR"/>
        </w:rPr>
        <w:t xml:space="preserve">Cho sơ đồ chuyển hoá : </w:t>
      </w:r>
    </w:p>
    <w:p w:rsidR="004F4485" w:rsidRPr="00510870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510870">
        <w:rPr>
          <w:lang w:val="pt-BR"/>
        </w:rPr>
        <w:t>CH</w:t>
      </w:r>
      <w:r w:rsidRPr="00510870">
        <w:rPr>
          <w:vertAlign w:val="subscript"/>
          <w:lang w:val="pt-BR"/>
        </w:rPr>
        <w:t>4</w:t>
      </w:r>
      <w:r w:rsidRPr="00510870">
        <w:rPr>
          <w:lang w:val="pt-BR"/>
        </w:rPr>
        <w:t xml:space="preserve">  </w:t>
      </w:r>
      <w:r w:rsidRPr="00510870">
        <w:rPr>
          <w:position w:val="-6"/>
          <w:lang w:val="pt-BR"/>
        </w:rPr>
        <w:object w:dxaOrig="620" w:dyaOrig="320">
          <v:shape id="_x0000_i1033" type="#_x0000_t75" style="width:31.5pt;height:16.5pt" o:ole="">
            <v:imagedata r:id="rId16" o:title=""/>
          </v:shape>
          <o:OLEObject Type="Embed" ProgID="Equation.DSMT4" ShapeID="_x0000_i1033" DrawAspect="Content" ObjectID="_1647292673" r:id="rId17"/>
        </w:object>
      </w:r>
      <w:r w:rsidRPr="00510870">
        <w:rPr>
          <w:lang w:val="pt-BR"/>
        </w:rPr>
        <w:t>C</w:t>
      </w:r>
      <w:r w:rsidRPr="00510870">
        <w:rPr>
          <w:vertAlign w:val="subscript"/>
          <w:lang w:val="pt-BR"/>
        </w:rPr>
        <w:t>2</w:t>
      </w:r>
      <w:r w:rsidRPr="00510870">
        <w:rPr>
          <w:lang w:val="pt-BR"/>
        </w:rPr>
        <w:t>H</w:t>
      </w:r>
      <w:r w:rsidRPr="00510870">
        <w:rPr>
          <w:vertAlign w:val="subscript"/>
          <w:lang w:val="pt-BR"/>
        </w:rPr>
        <w:t>2</w:t>
      </w:r>
      <w:r w:rsidRPr="00510870">
        <w:rPr>
          <w:lang w:val="pt-BR"/>
        </w:rPr>
        <w:t xml:space="preserve"> </w:t>
      </w:r>
      <w:r w:rsidRPr="00510870">
        <w:rPr>
          <w:position w:val="-6"/>
          <w:lang w:val="pt-BR"/>
        </w:rPr>
        <w:object w:dxaOrig="620" w:dyaOrig="320">
          <v:shape id="_x0000_i1034" type="#_x0000_t75" style="width:31.5pt;height:16.5pt" o:ole="">
            <v:imagedata r:id="rId16" o:title=""/>
          </v:shape>
          <o:OLEObject Type="Embed" ProgID="Equation.DSMT4" ShapeID="_x0000_i1034" DrawAspect="Content" ObjectID="_1647292674" r:id="rId18"/>
        </w:object>
      </w:r>
      <w:r w:rsidRPr="00510870">
        <w:rPr>
          <w:lang w:val="pt-BR"/>
        </w:rPr>
        <w:t xml:space="preserve"> C</w:t>
      </w:r>
      <w:r w:rsidRPr="00510870">
        <w:rPr>
          <w:vertAlign w:val="subscript"/>
          <w:lang w:val="pt-BR"/>
        </w:rPr>
        <w:t>2</w:t>
      </w:r>
      <w:r w:rsidRPr="00510870">
        <w:rPr>
          <w:lang w:val="pt-BR"/>
        </w:rPr>
        <w:t>H</w:t>
      </w:r>
      <w:r w:rsidRPr="00510870">
        <w:rPr>
          <w:vertAlign w:val="subscript"/>
          <w:lang w:val="pt-BR"/>
        </w:rPr>
        <w:t>3</w:t>
      </w:r>
      <w:r w:rsidRPr="00510870">
        <w:rPr>
          <w:lang w:val="pt-BR"/>
        </w:rPr>
        <w:t xml:space="preserve">CN  </w:t>
      </w:r>
      <w:r w:rsidRPr="00510870">
        <w:rPr>
          <w:position w:val="-6"/>
          <w:lang w:val="pt-BR"/>
        </w:rPr>
        <w:object w:dxaOrig="620" w:dyaOrig="320">
          <v:shape id="_x0000_i1035" type="#_x0000_t75" style="width:31.5pt;height:16.5pt" o:ole="">
            <v:imagedata r:id="rId16" o:title=""/>
          </v:shape>
          <o:OLEObject Type="Embed" ProgID="Equation.DSMT4" ShapeID="_x0000_i1035" DrawAspect="Content" ObjectID="_1647292675" r:id="rId19"/>
        </w:object>
      </w:r>
      <w:r w:rsidRPr="00510870">
        <w:rPr>
          <w:lang w:val="pt-BR"/>
        </w:rPr>
        <w:t xml:space="preserve"> Tơ olon.</w:t>
      </w:r>
    </w:p>
    <w:p w:rsidR="004F4485" w:rsidRPr="00510870" w:rsidRDefault="004F4485" w:rsidP="004F4485">
      <w:pPr>
        <w:spacing w:before="60" w:line="40" w:lineRule="atLeast"/>
        <w:jc w:val="both"/>
        <w:rPr>
          <w:lang w:val="pt-BR"/>
        </w:rPr>
      </w:pPr>
      <w:r w:rsidRPr="00510870">
        <w:rPr>
          <w:lang w:val="pt-BR"/>
        </w:rPr>
        <w:t>Để tổng hợp được 265 kg tơ olon theo sơ đồ trên thì cần V m</w:t>
      </w:r>
      <w:r w:rsidRPr="00510870">
        <w:rPr>
          <w:vertAlign w:val="superscript"/>
          <w:lang w:val="pt-BR"/>
        </w:rPr>
        <w:t>3</w:t>
      </w:r>
      <w:r w:rsidRPr="00510870">
        <w:rPr>
          <w:lang w:val="pt-BR"/>
        </w:rPr>
        <w:t xml:space="preserve"> khí thiên nhiên (ở đktc). Giá trị của V là (trong khí thiên nhiên metan chiếm 95% và hiệu suất phản ứng là 80%) :</w:t>
      </w:r>
    </w:p>
    <w:p w:rsidR="004F4485" w:rsidRPr="00510870" w:rsidRDefault="004F4485" w:rsidP="004F4485">
      <w:pPr>
        <w:spacing w:before="60" w:line="40" w:lineRule="atLeast"/>
        <w:ind w:firstLine="720"/>
        <w:jc w:val="both"/>
        <w:rPr>
          <w:lang w:val="pt-BR"/>
        </w:rPr>
      </w:pPr>
      <w:r w:rsidRPr="00510870">
        <w:rPr>
          <w:lang w:val="pt-BR"/>
        </w:rPr>
        <w:t xml:space="preserve"> </w:t>
      </w:r>
      <w:r w:rsidRPr="00510870">
        <w:rPr>
          <w:b/>
          <w:lang w:val="pt-BR"/>
        </w:rPr>
        <w:t xml:space="preserve">A. </w:t>
      </w:r>
      <w:r w:rsidRPr="00510870">
        <w:rPr>
          <w:lang w:val="pt-BR"/>
        </w:rPr>
        <w:t>185,66.</w:t>
      </w:r>
      <w:r w:rsidRPr="00510870">
        <w:rPr>
          <w:lang w:val="pt-BR"/>
        </w:rPr>
        <w:tab/>
        <w:t xml:space="preserve">     </w:t>
      </w:r>
      <w:r w:rsidRPr="00510870">
        <w:rPr>
          <w:lang w:val="pt-BR"/>
        </w:rPr>
        <w:tab/>
      </w:r>
      <w:r w:rsidRPr="00510870">
        <w:rPr>
          <w:b/>
          <w:lang w:val="pt-BR"/>
        </w:rPr>
        <w:t xml:space="preserve">B. </w:t>
      </w:r>
      <w:r w:rsidRPr="00510870">
        <w:rPr>
          <w:lang w:val="pt-BR"/>
        </w:rPr>
        <w:t>420.</w:t>
      </w:r>
      <w:r w:rsidRPr="00510870">
        <w:rPr>
          <w:lang w:val="pt-BR"/>
        </w:rPr>
        <w:tab/>
      </w:r>
      <w:r w:rsidRPr="00510870">
        <w:rPr>
          <w:b/>
          <w:lang w:val="pt-BR"/>
        </w:rPr>
        <w:t xml:space="preserve">     </w:t>
      </w:r>
      <w:r w:rsidRPr="00510870">
        <w:rPr>
          <w:b/>
          <w:lang w:val="pt-BR"/>
        </w:rPr>
        <w:tab/>
      </w:r>
      <w:r w:rsidRPr="00510870">
        <w:rPr>
          <w:b/>
          <w:lang w:val="pt-BR"/>
        </w:rPr>
        <w:tab/>
        <w:t>C.</w:t>
      </w:r>
      <w:r w:rsidRPr="00510870">
        <w:rPr>
          <w:lang w:val="pt-BR"/>
        </w:rPr>
        <w:t xml:space="preserve"> 385,7.</w:t>
      </w:r>
      <w:r w:rsidRPr="00510870">
        <w:rPr>
          <w:lang w:val="pt-BR"/>
        </w:rPr>
        <w:tab/>
        <w:t xml:space="preserve">             </w:t>
      </w:r>
      <w:r w:rsidRPr="00510870">
        <w:rPr>
          <w:b/>
          <w:lang w:val="pt-BR"/>
        </w:rPr>
        <w:t xml:space="preserve">D. </w:t>
      </w:r>
      <w:r w:rsidRPr="00510870">
        <w:rPr>
          <w:lang w:val="pt-BR"/>
        </w:rPr>
        <w:t>294,74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rPr>
          <w:b/>
        </w:rPr>
        <w:t>Câu 40:</w:t>
      </w:r>
      <w:r w:rsidRPr="00510870">
        <w:t xml:space="preserve"> Muốn tổng hợp 120 kg poli(metyl metacrylat) thì khối lượng của axit và ancol tương ứng cần dùng là bao nhiêu ? Biết hiệu suất quá trình este hoá và trùng hợp lần lượt là 60% và 80%.</w:t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jc w:val="both"/>
      </w:pPr>
      <w:r w:rsidRPr="00510870">
        <w:tab/>
      </w:r>
      <w:r w:rsidRPr="00510870">
        <w:rPr>
          <w:b/>
        </w:rPr>
        <w:t>A.</w:t>
      </w:r>
      <w:r w:rsidRPr="00510870">
        <w:t xml:space="preserve"> 215 kg và 80 kg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B.</w:t>
      </w:r>
      <w:r w:rsidRPr="00510870">
        <w:t xml:space="preserve"> 171 kg và 82 kg.</w:t>
      </w:r>
      <w:r w:rsidRPr="00510870">
        <w:tab/>
      </w:r>
    </w:p>
    <w:p w:rsidR="004F4485" w:rsidRPr="00510870" w:rsidRDefault="004F4485" w:rsidP="004F4485">
      <w:pPr>
        <w:autoSpaceDE w:val="0"/>
        <w:autoSpaceDN w:val="0"/>
        <w:adjustRightInd w:val="0"/>
        <w:spacing w:before="60" w:line="40" w:lineRule="atLeast"/>
        <w:ind w:firstLine="720"/>
        <w:jc w:val="both"/>
      </w:pPr>
      <w:r w:rsidRPr="00510870">
        <w:rPr>
          <w:b/>
        </w:rPr>
        <w:t>C.</w:t>
      </w:r>
      <w:r w:rsidRPr="00510870">
        <w:t xml:space="preserve"> 65 kg và 40 kg.</w:t>
      </w:r>
      <w:r w:rsidRPr="00510870">
        <w:tab/>
      </w:r>
      <w:r w:rsidRPr="00510870">
        <w:tab/>
      </w:r>
      <w:r w:rsidRPr="00510870">
        <w:tab/>
      </w:r>
      <w:r w:rsidRPr="00510870">
        <w:tab/>
      </w:r>
      <w:r w:rsidRPr="00510870">
        <w:rPr>
          <w:b/>
        </w:rPr>
        <w:t>D.</w:t>
      </w:r>
      <w:r w:rsidRPr="00510870">
        <w:t xml:space="preserve"> 175 kg và 70 kg. </w:t>
      </w:r>
    </w:p>
    <w:p w:rsidR="004F4485" w:rsidRPr="00510870" w:rsidRDefault="004F4485" w:rsidP="004F4485"/>
    <w:bookmarkEnd w:id="0"/>
    <w:p w:rsidR="00131BF8" w:rsidRPr="00510870" w:rsidRDefault="00131BF8"/>
    <w:sectPr w:rsidR="00131BF8" w:rsidRPr="005108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501"/>
    <w:rsid w:val="00131BF8"/>
    <w:rsid w:val="00330A7C"/>
    <w:rsid w:val="004D6B5D"/>
    <w:rsid w:val="004F4485"/>
    <w:rsid w:val="00510870"/>
    <w:rsid w:val="00C73501"/>
    <w:rsid w:val="00D46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410F0301"/>
  <w15:docId w15:val="{BB7E448F-5301-469C-8158-6846DFE5C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44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4F44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 Char Char Char Char Char,Char Char Char Char Char"/>
    <w:basedOn w:val="DefaultParagraphFont"/>
    <w:link w:val="Heading2"/>
    <w:rsid w:val="004F4485"/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BodyText2">
    <w:name w:val="Body Text 2"/>
    <w:basedOn w:val="Normal"/>
    <w:link w:val="BodyText2Char"/>
    <w:rsid w:val="004F4485"/>
    <w:pPr>
      <w:jc w:val="both"/>
    </w:pPr>
    <w:rPr>
      <w:rFonts w:ascii="VNI-Times" w:hAnsi="VNI-Times"/>
    </w:rPr>
  </w:style>
  <w:style w:type="character" w:customStyle="1" w:styleId="BodyText2Char">
    <w:name w:val="Body Text 2 Char"/>
    <w:basedOn w:val="DefaultParagraphFont"/>
    <w:link w:val="BodyText2"/>
    <w:rsid w:val="004F4485"/>
    <w:rPr>
      <w:rFonts w:ascii="VNI-Times" w:eastAsia="Times New Roman" w:hAnsi="VNI-Times" w:cs="Times New Roman"/>
      <w:sz w:val="24"/>
      <w:szCs w:val="24"/>
    </w:rPr>
  </w:style>
  <w:style w:type="paragraph" w:styleId="BodyText">
    <w:name w:val="Body Text"/>
    <w:basedOn w:val="Normal"/>
    <w:link w:val="BodyTextChar"/>
    <w:rsid w:val="004F4485"/>
    <w:pPr>
      <w:autoSpaceDE w:val="0"/>
      <w:autoSpaceDN w:val="0"/>
      <w:adjustRightInd w:val="0"/>
      <w:spacing w:after="120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4F4485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294</Words>
  <Characters>7376</Characters>
  <Application>Microsoft Office Word</Application>
  <DocSecurity>0</DocSecurity>
  <Lines>61</Lines>
  <Paragraphs>17</Paragraphs>
  <ScaleCrop>false</ScaleCrop>
  <Company>Microsoft</Company>
  <LinksUpToDate>false</LinksUpToDate>
  <CharactersWithSpaces>8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03-31T14:27:00Z</dcterms:created>
  <dcterms:modified xsi:type="dcterms:W3CDTF">2020-04-01T17:31:00Z</dcterms:modified>
</cp:coreProperties>
</file>